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3CA6C49"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E1808" w14:paraId="03BC9B65" w14:textId="77777777">
                                  <w:trPr>
                                    <w:jc w:val="center"/>
                                  </w:trPr>
                                  <w:tc>
                                    <w:tcPr>
                                      <w:tcW w:w="2568" w:type="pct"/>
                                      <w:vAlign w:val="center"/>
                                    </w:tcPr>
                                    <w:p w14:paraId="67C906E3" w14:textId="77777777" w:rsidR="007E1808" w:rsidRDefault="007E1808"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7E1808" w:rsidRDefault="007E1808">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7E1808" w:rsidRDefault="007E1808"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7E1808" w:rsidRDefault="007E1808" w:rsidP="00D75B78">
                                      <w:pPr>
                                        <w:pStyle w:val="NoSpacing"/>
                                        <w:jc w:val="right"/>
                                        <w:rPr>
                                          <w:color w:val="ED7D31" w:themeColor="accent2"/>
                                          <w:sz w:val="26"/>
                                          <w:szCs w:val="26"/>
                                        </w:rPr>
                                      </w:pPr>
                                    </w:p>
                                    <w:p w14:paraId="2A8DD75B" w14:textId="77777777" w:rsidR="007E1808" w:rsidRDefault="007E1808" w:rsidP="00D75B78">
                                      <w:pPr>
                                        <w:pStyle w:val="NoSpacing"/>
                                        <w:jc w:val="right"/>
                                        <w:rPr>
                                          <w:color w:val="ED7D31" w:themeColor="accent2"/>
                                          <w:sz w:val="26"/>
                                          <w:szCs w:val="26"/>
                                        </w:rPr>
                                      </w:pPr>
                                    </w:p>
                                    <w:p w14:paraId="1E8B8C83" w14:textId="77777777" w:rsidR="007E1808" w:rsidRDefault="007E1808" w:rsidP="00D75B78">
                                      <w:pPr>
                                        <w:pStyle w:val="NoSpacing"/>
                                        <w:jc w:val="right"/>
                                        <w:rPr>
                                          <w:color w:val="ED7D31" w:themeColor="accent2"/>
                                          <w:sz w:val="26"/>
                                          <w:szCs w:val="26"/>
                                        </w:rPr>
                                      </w:pPr>
                                    </w:p>
                                    <w:p w14:paraId="6A9A37E2" w14:textId="77777777" w:rsidR="007E1808" w:rsidRDefault="007E1808" w:rsidP="00D75B78">
                                      <w:pPr>
                                        <w:pStyle w:val="NoSpacing"/>
                                        <w:jc w:val="right"/>
                                        <w:rPr>
                                          <w:color w:val="ED7D31" w:themeColor="accent2"/>
                                          <w:sz w:val="26"/>
                                          <w:szCs w:val="26"/>
                                        </w:rPr>
                                      </w:pPr>
                                    </w:p>
                                    <w:p w14:paraId="395EBF14" w14:textId="77777777" w:rsidR="007E1808" w:rsidRDefault="007E1808" w:rsidP="00D75B78">
                                      <w:pPr>
                                        <w:pStyle w:val="NoSpacing"/>
                                        <w:jc w:val="right"/>
                                        <w:rPr>
                                          <w:color w:val="ED7D31" w:themeColor="accent2"/>
                                          <w:sz w:val="26"/>
                                          <w:szCs w:val="26"/>
                                        </w:rPr>
                                      </w:pPr>
                                    </w:p>
                                    <w:p w14:paraId="02D54447" w14:textId="77777777" w:rsidR="007E1808" w:rsidRDefault="007E1808" w:rsidP="00D75B78">
                                      <w:pPr>
                                        <w:pStyle w:val="NoSpacing"/>
                                        <w:jc w:val="right"/>
                                        <w:rPr>
                                          <w:color w:val="ED7D31" w:themeColor="accent2"/>
                                          <w:sz w:val="26"/>
                                          <w:szCs w:val="26"/>
                                        </w:rPr>
                                      </w:pPr>
                                    </w:p>
                                    <w:p w14:paraId="4AA8FB62" w14:textId="77777777" w:rsidR="007E1808" w:rsidRDefault="007E1808" w:rsidP="00D75B78">
                                      <w:pPr>
                                        <w:pStyle w:val="NoSpacing"/>
                                        <w:jc w:val="right"/>
                                        <w:rPr>
                                          <w:color w:val="ED7D31" w:themeColor="accent2"/>
                                          <w:sz w:val="26"/>
                                          <w:szCs w:val="26"/>
                                        </w:rPr>
                                      </w:pPr>
                                    </w:p>
                                    <w:p w14:paraId="4FC0C328" w14:textId="77777777" w:rsidR="007E1808" w:rsidRDefault="007E1808" w:rsidP="00D75B78">
                                      <w:pPr>
                                        <w:pStyle w:val="NoSpacing"/>
                                        <w:jc w:val="right"/>
                                        <w:rPr>
                                          <w:color w:val="ED7D31" w:themeColor="accent2"/>
                                          <w:sz w:val="26"/>
                                          <w:szCs w:val="26"/>
                                        </w:rPr>
                                      </w:pPr>
                                    </w:p>
                                    <w:p w14:paraId="310BBD3C" w14:textId="77777777" w:rsidR="007E1808" w:rsidRDefault="007E1808" w:rsidP="00D75B78">
                                      <w:pPr>
                                        <w:pStyle w:val="NoSpacing"/>
                                        <w:jc w:val="right"/>
                                        <w:rPr>
                                          <w:color w:val="ED7D31" w:themeColor="accent2"/>
                                          <w:sz w:val="26"/>
                                          <w:szCs w:val="26"/>
                                        </w:rPr>
                                      </w:pPr>
                                    </w:p>
                                    <w:p w14:paraId="2A676943" w14:textId="77777777" w:rsidR="007E1808" w:rsidRDefault="007E1808" w:rsidP="00D75B78">
                                      <w:pPr>
                                        <w:pStyle w:val="NoSpacing"/>
                                        <w:jc w:val="right"/>
                                        <w:rPr>
                                          <w:color w:val="ED7D31" w:themeColor="accent2"/>
                                          <w:sz w:val="26"/>
                                          <w:szCs w:val="26"/>
                                        </w:rPr>
                                      </w:pPr>
                                    </w:p>
                                    <w:p w14:paraId="5C3DE73C" w14:textId="77777777" w:rsidR="007E1808" w:rsidRDefault="007E1808" w:rsidP="00D75B78">
                                      <w:pPr>
                                        <w:pStyle w:val="NoSpacing"/>
                                        <w:jc w:val="right"/>
                                        <w:rPr>
                                          <w:color w:val="ED7D31" w:themeColor="accent2"/>
                                          <w:sz w:val="26"/>
                                          <w:szCs w:val="26"/>
                                        </w:rPr>
                                      </w:pPr>
                                    </w:p>
                                    <w:p w14:paraId="4DDCD5F8" w14:textId="77777777" w:rsidR="007E1808" w:rsidRDefault="007E1808" w:rsidP="00D75B78">
                                      <w:pPr>
                                        <w:pStyle w:val="NoSpacing"/>
                                        <w:jc w:val="right"/>
                                        <w:rPr>
                                          <w:color w:val="ED7D31" w:themeColor="accent2"/>
                                          <w:sz w:val="26"/>
                                          <w:szCs w:val="26"/>
                                        </w:rPr>
                                      </w:pPr>
                                    </w:p>
                                    <w:p w14:paraId="2C095786" w14:textId="77777777" w:rsidR="007E1808" w:rsidRDefault="007E1808" w:rsidP="00D75B78">
                                      <w:pPr>
                                        <w:pStyle w:val="NoSpacing"/>
                                        <w:jc w:val="right"/>
                                        <w:rPr>
                                          <w:color w:val="ED7D31" w:themeColor="accent2"/>
                                          <w:sz w:val="26"/>
                                          <w:szCs w:val="26"/>
                                        </w:rPr>
                                      </w:pPr>
                                    </w:p>
                                    <w:p w14:paraId="7D6F6DA4" w14:textId="77777777" w:rsidR="007E1808" w:rsidRDefault="007E1808" w:rsidP="00D75B78">
                                      <w:pPr>
                                        <w:pStyle w:val="NoSpacing"/>
                                        <w:jc w:val="right"/>
                                        <w:rPr>
                                          <w:color w:val="ED7D31" w:themeColor="accent2"/>
                                          <w:sz w:val="26"/>
                                          <w:szCs w:val="26"/>
                                        </w:rPr>
                                      </w:pPr>
                                    </w:p>
                                    <w:p w14:paraId="36CE3519" w14:textId="77777777" w:rsidR="007E1808" w:rsidRDefault="007E1808" w:rsidP="00D75B78">
                                      <w:pPr>
                                        <w:pStyle w:val="NoSpacing"/>
                                        <w:jc w:val="right"/>
                                        <w:rPr>
                                          <w:color w:val="ED7D31" w:themeColor="accent2"/>
                                          <w:sz w:val="26"/>
                                          <w:szCs w:val="26"/>
                                        </w:rPr>
                                      </w:pPr>
                                    </w:p>
                                    <w:p w14:paraId="1FD7D820" w14:textId="77777777" w:rsidR="007E1808" w:rsidRDefault="007E1808" w:rsidP="00D75B78">
                                      <w:pPr>
                                        <w:pStyle w:val="NoSpacing"/>
                                        <w:jc w:val="right"/>
                                        <w:rPr>
                                          <w:color w:val="ED7D31" w:themeColor="accent2"/>
                                          <w:sz w:val="26"/>
                                          <w:szCs w:val="26"/>
                                        </w:rPr>
                                      </w:pPr>
                                    </w:p>
                                    <w:p w14:paraId="368B0783" w14:textId="77777777" w:rsidR="007E1808" w:rsidRDefault="007E1808" w:rsidP="00D75B78">
                                      <w:pPr>
                                        <w:pStyle w:val="NoSpacing"/>
                                        <w:jc w:val="right"/>
                                        <w:rPr>
                                          <w:color w:val="ED7D31" w:themeColor="accent2"/>
                                          <w:sz w:val="26"/>
                                          <w:szCs w:val="26"/>
                                        </w:rPr>
                                      </w:pPr>
                                    </w:p>
                                    <w:p w14:paraId="0EABF5CC" w14:textId="77777777" w:rsidR="007E1808" w:rsidRDefault="007E1808"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7E1808" w:rsidRDefault="007E1808" w:rsidP="00D75B78">
                                          <w:pPr>
                                            <w:pStyle w:val="NoSpacing"/>
                                            <w:jc w:val="right"/>
                                            <w:rPr>
                                              <w:color w:val="ED7D31" w:themeColor="accent2"/>
                                              <w:sz w:val="26"/>
                                              <w:szCs w:val="26"/>
                                            </w:rPr>
                                          </w:pPr>
                                          <w:r w:rsidRPr="00A00825">
                                            <w:rPr>
                                              <w:color w:val="ED7D31" w:themeColor="accent2"/>
                                              <w:sz w:val="26"/>
                                              <w:szCs w:val="26"/>
                                            </w:rPr>
                                            <w:t xml:space="preserve">Door Bart van Trigt, Alistair </w:t>
                                          </w:r>
                                          <w:proofErr w:type="spellStart"/>
                                          <w:r w:rsidRPr="00A00825">
                                            <w:rPr>
                                              <w:color w:val="ED7D31" w:themeColor="accent2"/>
                                              <w:sz w:val="26"/>
                                              <w:szCs w:val="26"/>
                                            </w:rPr>
                                            <w:t>Vardy</w:t>
                                          </w:r>
                                          <w:proofErr w:type="spellEnd"/>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7E1808" w:rsidRDefault="007E1808">
                                      <w:pPr>
                                        <w:jc w:val="right"/>
                                      </w:pPr>
                                    </w:p>
                                    <w:p w14:paraId="1D0BBED0" w14:textId="77777777" w:rsidR="007E1808" w:rsidRDefault="007E1808" w:rsidP="004D00DB">
                                      <w:pPr>
                                        <w:jc w:val="right"/>
                                        <w:rPr>
                                          <w:sz w:val="24"/>
                                          <w:szCs w:val="24"/>
                                        </w:rPr>
                                      </w:pPr>
                                    </w:p>
                                  </w:tc>
                                  <w:tc>
                                    <w:tcPr>
                                      <w:tcW w:w="2432" w:type="pct"/>
                                      <w:vAlign w:val="center"/>
                                    </w:tcPr>
                                    <w:p w14:paraId="66A3EC74" w14:textId="77777777" w:rsidR="007E1808" w:rsidRDefault="007E1808" w:rsidP="00D75B78">
                                      <w:pPr>
                                        <w:rPr>
                                          <w:color w:val="000000" w:themeColor="text1"/>
                                        </w:rPr>
                                      </w:pPr>
                                    </w:p>
                                    <w:p w14:paraId="39B31581" w14:textId="77777777" w:rsidR="007E1808" w:rsidRDefault="007E1808"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7E1808" w:rsidRDefault="007E180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7E1808" w:rsidRDefault="007E1808" w:rsidP="00D75B78">
                                      <w:pPr>
                                        <w:pStyle w:val="NoSpacing"/>
                                      </w:pPr>
                                    </w:p>
                                  </w:tc>
                                </w:tr>
                              </w:tbl>
                              <w:p w14:paraId="75A236FF" w14:textId="77777777" w:rsidR="007E1808" w:rsidRDefault="007E1808"/>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E1808" w14:paraId="03BC9B65" w14:textId="77777777">
                            <w:trPr>
                              <w:jc w:val="center"/>
                            </w:trPr>
                            <w:tc>
                              <w:tcPr>
                                <w:tcW w:w="2568" w:type="pct"/>
                                <w:vAlign w:val="center"/>
                              </w:tcPr>
                              <w:p w14:paraId="67C906E3" w14:textId="77777777" w:rsidR="007E1808" w:rsidRDefault="007E1808" w:rsidP="00870358">
                                <w:pPr>
                                  <w:jc w:val="center"/>
                                </w:pPr>
                                <w:r>
                                  <w:rPr>
                                    <w:noProof/>
                                    <w:lang w:val="en-US" w:eastAsia="zh-CN"/>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7E1808" w:rsidRDefault="007E1808">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7E1808" w:rsidRDefault="007E1808"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7E1808" w:rsidRDefault="007E1808" w:rsidP="00D75B78">
                                <w:pPr>
                                  <w:pStyle w:val="NoSpacing"/>
                                  <w:jc w:val="right"/>
                                  <w:rPr>
                                    <w:color w:val="ED7D31" w:themeColor="accent2"/>
                                    <w:sz w:val="26"/>
                                    <w:szCs w:val="26"/>
                                  </w:rPr>
                                </w:pPr>
                              </w:p>
                              <w:p w14:paraId="2A8DD75B" w14:textId="77777777" w:rsidR="007E1808" w:rsidRDefault="007E1808" w:rsidP="00D75B78">
                                <w:pPr>
                                  <w:pStyle w:val="NoSpacing"/>
                                  <w:jc w:val="right"/>
                                  <w:rPr>
                                    <w:color w:val="ED7D31" w:themeColor="accent2"/>
                                    <w:sz w:val="26"/>
                                    <w:szCs w:val="26"/>
                                  </w:rPr>
                                </w:pPr>
                              </w:p>
                              <w:p w14:paraId="1E8B8C83" w14:textId="77777777" w:rsidR="007E1808" w:rsidRDefault="007E1808" w:rsidP="00D75B78">
                                <w:pPr>
                                  <w:pStyle w:val="NoSpacing"/>
                                  <w:jc w:val="right"/>
                                  <w:rPr>
                                    <w:color w:val="ED7D31" w:themeColor="accent2"/>
                                    <w:sz w:val="26"/>
                                    <w:szCs w:val="26"/>
                                  </w:rPr>
                                </w:pPr>
                              </w:p>
                              <w:p w14:paraId="6A9A37E2" w14:textId="77777777" w:rsidR="007E1808" w:rsidRDefault="007E1808" w:rsidP="00D75B78">
                                <w:pPr>
                                  <w:pStyle w:val="NoSpacing"/>
                                  <w:jc w:val="right"/>
                                  <w:rPr>
                                    <w:color w:val="ED7D31" w:themeColor="accent2"/>
                                    <w:sz w:val="26"/>
                                    <w:szCs w:val="26"/>
                                  </w:rPr>
                                </w:pPr>
                              </w:p>
                              <w:p w14:paraId="395EBF14" w14:textId="77777777" w:rsidR="007E1808" w:rsidRDefault="007E1808" w:rsidP="00D75B78">
                                <w:pPr>
                                  <w:pStyle w:val="NoSpacing"/>
                                  <w:jc w:val="right"/>
                                  <w:rPr>
                                    <w:color w:val="ED7D31" w:themeColor="accent2"/>
                                    <w:sz w:val="26"/>
                                    <w:szCs w:val="26"/>
                                  </w:rPr>
                                </w:pPr>
                              </w:p>
                              <w:p w14:paraId="02D54447" w14:textId="77777777" w:rsidR="007E1808" w:rsidRDefault="007E1808" w:rsidP="00D75B78">
                                <w:pPr>
                                  <w:pStyle w:val="NoSpacing"/>
                                  <w:jc w:val="right"/>
                                  <w:rPr>
                                    <w:color w:val="ED7D31" w:themeColor="accent2"/>
                                    <w:sz w:val="26"/>
                                    <w:szCs w:val="26"/>
                                  </w:rPr>
                                </w:pPr>
                              </w:p>
                              <w:p w14:paraId="4AA8FB62" w14:textId="77777777" w:rsidR="007E1808" w:rsidRDefault="007E1808" w:rsidP="00D75B78">
                                <w:pPr>
                                  <w:pStyle w:val="NoSpacing"/>
                                  <w:jc w:val="right"/>
                                  <w:rPr>
                                    <w:color w:val="ED7D31" w:themeColor="accent2"/>
                                    <w:sz w:val="26"/>
                                    <w:szCs w:val="26"/>
                                  </w:rPr>
                                </w:pPr>
                              </w:p>
                              <w:p w14:paraId="4FC0C328" w14:textId="77777777" w:rsidR="007E1808" w:rsidRDefault="007E1808" w:rsidP="00D75B78">
                                <w:pPr>
                                  <w:pStyle w:val="NoSpacing"/>
                                  <w:jc w:val="right"/>
                                  <w:rPr>
                                    <w:color w:val="ED7D31" w:themeColor="accent2"/>
                                    <w:sz w:val="26"/>
                                    <w:szCs w:val="26"/>
                                  </w:rPr>
                                </w:pPr>
                              </w:p>
                              <w:p w14:paraId="310BBD3C" w14:textId="77777777" w:rsidR="007E1808" w:rsidRDefault="007E1808" w:rsidP="00D75B78">
                                <w:pPr>
                                  <w:pStyle w:val="NoSpacing"/>
                                  <w:jc w:val="right"/>
                                  <w:rPr>
                                    <w:color w:val="ED7D31" w:themeColor="accent2"/>
                                    <w:sz w:val="26"/>
                                    <w:szCs w:val="26"/>
                                  </w:rPr>
                                </w:pPr>
                              </w:p>
                              <w:p w14:paraId="2A676943" w14:textId="77777777" w:rsidR="007E1808" w:rsidRDefault="007E1808" w:rsidP="00D75B78">
                                <w:pPr>
                                  <w:pStyle w:val="NoSpacing"/>
                                  <w:jc w:val="right"/>
                                  <w:rPr>
                                    <w:color w:val="ED7D31" w:themeColor="accent2"/>
                                    <w:sz w:val="26"/>
                                    <w:szCs w:val="26"/>
                                  </w:rPr>
                                </w:pPr>
                              </w:p>
                              <w:p w14:paraId="5C3DE73C" w14:textId="77777777" w:rsidR="007E1808" w:rsidRDefault="007E1808" w:rsidP="00D75B78">
                                <w:pPr>
                                  <w:pStyle w:val="NoSpacing"/>
                                  <w:jc w:val="right"/>
                                  <w:rPr>
                                    <w:color w:val="ED7D31" w:themeColor="accent2"/>
                                    <w:sz w:val="26"/>
                                    <w:szCs w:val="26"/>
                                  </w:rPr>
                                </w:pPr>
                              </w:p>
                              <w:p w14:paraId="4DDCD5F8" w14:textId="77777777" w:rsidR="007E1808" w:rsidRDefault="007E1808" w:rsidP="00D75B78">
                                <w:pPr>
                                  <w:pStyle w:val="NoSpacing"/>
                                  <w:jc w:val="right"/>
                                  <w:rPr>
                                    <w:color w:val="ED7D31" w:themeColor="accent2"/>
                                    <w:sz w:val="26"/>
                                    <w:szCs w:val="26"/>
                                  </w:rPr>
                                </w:pPr>
                              </w:p>
                              <w:p w14:paraId="2C095786" w14:textId="77777777" w:rsidR="007E1808" w:rsidRDefault="007E1808" w:rsidP="00D75B78">
                                <w:pPr>
                                  <w:pStyle w:val="NoSpacing"/>
                                  <w:jc w:val="right"/>
                                  <w:rPr>
                                    <w:color w:val="ED7D31" w:themeColor="accent2"/>
                                    <w:sz w:val="26"/>
                                    <w:szCs w:val="26"/>
                                  </w:rPr>
                                </w:pPr>
                              </w:p>
                              <w:p w14:paraId="7D6F6DA4" w14:textId="77777777" w:rsidR="007E1808" w:rsidRDefault="007E1808" w:rsidP="00D75B78">
                                <w:pPr>
                                  <w:pStyle w:val="NoSpacing"/>
                                  <w:jc w:val="right"/>
                                  <w:rPr>
                                    <w:color w:val="ED7D31" w:themeColor="accent2"/>
                                    <w:sz w:val="26"/>
                                    <w:szCs w:val="26"/>
                                  </w:rPr>
                                </w:pPr>
                              </w:p>
                              <w:p w14:paraId="36CE3519" w14:textId="77777777" w:rsidR="007E1808" w:rsidRDefault="007E1808" w:rsidP="00D75B78">
                                <w:pPr>
                                  <w:pStyle w:val="NoSpacing"/>
                                  <w:jc w:val="right"/>
                                  <w:rPr>
                                    <w:color w:val="ED7D31" w:themeColor="accent2"/>
                                    <w:sz w:val="26"/>
                                    <w:szCs w:val="26"/>
                                  </w:rPr>
                                </w:pPr>
                              </w:p>
                              <w:p w14:paraId="1FD7D820" w14:textId="77777777" w:rsidR="007E1808" w:rsidRDefault="007E1808" w:rsidP="00D75B78">
                                <w:pPr>
                                  <w:pStyle w:val="NoSpacing"/>
                                  <w:jc w:val="right"/>
                                  <w:rPr>
                                    <w:color w:val="ED7D31" w:themeColor="accent2"/>
                                    <w:sz w:val="26"/>
                                    <w:szCs w:val="26"/>
                                  </w:rPr>
                                </w:pPr>
                              </w:p>
                              <w:p w14:paraId="368B0783" w14:textId="77777777" w:rsidR="007E1808" w:rsidRDefault="007E1808" w:rsidP="00D75B78">
                                <w:pPr>
                                  <w:pStyle w:val="NoSpacing"/>
                                  <w:jc w:val="right"/>
                                  <w:rPr>
                                    <w:color w:val="ED7D31" w:themeColor="accent2"/>
                                    <w:sz w:val="26"/>
                                    <w:szCs w:val="26"/>
                                  </w:rPr>
                                </w:pPr>
                              </w:p>
                              <w:p w14:paraId="0EABF5CC" w14:textId="77777777" w:rsidR="007E1808" w:rsidRDefault="007E1808"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243A14AB" w:rsidR="007E1808" w:rsidRDefault="007E1808" w:rsidP="00D75B78">
                                    <w:pPr>
                                      <w:pStyle w:val="NoSpacing"/>
                                      <w:jc w:val="right"/>
                                      <w:rPr>
                                        <w:color w:val="ED7D31" w:themeColor="accent2"/>
                                        <w:sz w:val="26"/>
                                        <w:szCs w:val="26"/>
                                      </w:rPr>
                                    </w:pPr>
                                    <w:r w:rsidRPr="00A00825">
                                      <w:rPr>
                                        <w:color w:val="ED7D31" w:themeColor="accent2"/>
                                        <w:sz w:val="26"/>
                                        <w:szCs w:val="26"/>
                                      </w:rPr>
                                      <w:t xml:space="preserve">Door Bart van Trigt, Alistair </w:t>
                                    </w:r>
                                    <w:proofErr w:type="spellStart"/>
                                    <w:r w:rsidRPr="00A00825">
                                      <w:rPr>
                                        <w:color w:val="ED7D31" w:themeColor="accent2"/>
                                        <w:sz w:val="26"/>
                                        <w:szCs w:val="26"/>
                                      </w:rPr>
                                      <w:t>Vardy</w:t>
                                    </w:r>
                                    <w:proofErr w:type="spellEnd"/>
                                    <w:r w:rsidRPr="00A00825">
                                      <w:rPr>
                                        <w:color w:val="ED7D31" w:themeColor="accent2"/>
                                        <w:sz w:val="26"/>
                                        <w:szCs w:val="26"/>
                                      </w:rPr>
                                      <w:t xml:space="preserve"> en Mark </w:t>
                                    </w:r>
                                    <w:proofErr w:type="spellStart"/>
                                    <w:r w:rsidRPr="00A00825">
                                      <w:rPr>
                                        <w:color w:val="ED7D31" w:themeColor="accent2"/>
                                        <w:sz w:val="26"/>
                                        <w:szCs w:val="26"/>
                                      </w:rPr>
                                      <w:t>Schrauwen</w:t>
                                    </w:r>
                                    <w:proofErr w:type="spellEnd"/>
                                  </w:p>
                                </w:sdtContent>
                              </w:sdt>
                              <w:p w14:paraId="2CA6FB84" w14:textId="77777777" w:rsidR="007E1808" w:rsidRDefault="007E1808">
                                <w:pPr>
                                  <w:jc w:val="right"/>
                                </w:pPr>
                              </w:p>
                              <w:p w14:paraId="1D0BBED0" w14:textId="77777777" w:rsidR="007E1808" w:rsidRDefault="007E1808" w:rsidP="004D00DB">
                                <w:pPr>
                                  <w:jc w:val="right"/>
                                  <w:rPr>
                                    <w:sz w:val="24"/>
                                    <w:szCs w:val="24"/>
                                  </w:rPr>
                                </w:pPr>
                              </w:p>
                            </w:tc>
                            <w:tc>
                              <w:tcPr>
                                <w:tcW w:w="2432" w:type="pct"/>
                                <w:vAlign w:val="center"/>
                              </w:tcPr>
                              <w:p w14:paraId="66A3EC74" w14:textId="77777777" w:rsidR="007E1808" w:rsidRDefault="007E1808" w:rsidP="00D75B78">
                                <w:pPr>
                                  <w:rPr>
                                    <w:color w:val="000000" w:themeColor="text1"/>
                                  </w:rPr>
                                </w:pPr>
                              </w:p>
                              <w:p w14:paraId="39B31581" w14:textId="77777777" w:rsidR="007E1808" w:rsidRDefault="007E1808" w:rsidP="00870358">
                                <w:pPr>
                                  <w:jc w:val="center"/>
                                  <w:rPr>
                                    <w:color w:val="000000" w:themeColor="text1"/>
                                  </w:rPr>
                                </w:pPr>
                                <w:r>
                                  <w:rPr>
                                    <w:noProof/>
                                    <w:lang w:val="en-US" w:eastAsia="zh-CN"/>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7E1808" w:rsidRDefault="007E180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7E1808" w:rsidRDefault="007E1808" w:rsidP="00D75B78">
                                <w:pPr>
                                  <w:pStyle w:val="NoSpacing"/>
                                </w:pPr>
                              </w:p>
                            </w:tc>
                          </w:tr>
                        </w:tbl>
                        <w:p w14:paraId="75A236FF" w14:textId="77777777" w:rsidR="007E1808" w:rsidRDefault="007E1808"/>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TOCHeading"/>
            <w:ind w:left="432" w:hanging="432"/>
          </w:pPr>
          <w:r>
            <w:t>Inhoudsopgave</w:t>
          </w:r>
        </w:p>
        <w:p w14:paraId="121F953F" w14:textId="77777777" w:rsidR="00A00825"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4730387" w:history="1">
            <w:r w:rsidR="00A00825" w:rsidRPr="00625FED">
              <w:rPr>
                <w:rStyle w:val="Hyperlink"/>
                <w:noProof/>
              </w:rPr>
              <w:t>Versiebeheer</w:t>
            </w:r>
            <w:r w:rsidR="00A00825">
              <w:rPr>
                <w:noProof/>
                <w:webHidden/>
              </w:rPr>
              <w:tab/>
            </w:r>
            <w:r w:rsidR="00A00825">
              <w:rPr>
                <w:noProof/>
                <w:webHidden/>
              </w:rPr>
              <w:fldChar w:fldCharType="begin"/>
            </w:r>
            <w:r w:rsidR="00A00825">
              <w:rPr>
                <w:noProof/>
                <w:webHidden/>
              </w:rPr>
              <w:instrText xml:space="preserve"> PAGEREF _Toc494730387 \h </w:instrText>
            </w:r>
            <w:r w:rsidR="00A00825">
              <w:rPr>
                <w:noProof/>
                <w:webHidden/>
              </w:rPr>
            </w:r>
            <w:r w:rsidR="00A00825">
              <w:rPr>
                <w:noProof/>
                <w:webHidden/>
              </w:rPr>
              <w:fldChar w:fldCharType="separate"/>
            </w:r>
            <w:r w:rsidR="00A00825">
              <w:rPr>
                <w:noProof/>
                <w:webHidden/>
              </w:rPr>
              <w:t>2</w:t>
            </w:r>
            <w:r w:rsidR="00A00825">
              <w:rPr>
                <w:noProof/>
                <w:webHidden/>
              </w:rPr>
              <w:fldChar w:fldCharType="end"/>
            </w:r>
          </w:hyperlink>
        </w:p>
        <w:p w14:paraId="60AD5E63" w14:textId="77777777" w:rsidR="00A00825" w:rsidRDefault="007E1808">
          <w:pPr>
            <w:pStyle w:val="TOC1"/>
            <w:rPr>
              <w:rFonts w:eastAsiaTheme="minorEastAsia"/>
              <w:b w:val="0"/>
              <w:noProof/>
              <w:lang w:eastAsia="nl-NL"/>
            </w:rPr>
          </w:pPr>
          <w:hyperlink w:anchor="_Toc494730388" w:history="1">
            <w:r w:rsidR="00A00825" w:rsidRPr="00625FED">
              <w:rPr>
                <w:rStyle w:val="Hyperlink"/>
                <w:noProof/>
              </w:rPr>
              <w:t>1</w:t>
            </w:r>
            <w:r w:rsidR="00A00825">
              <w:rPr>
                <w:rFonts w:eastAsiaTheme="minorEastAsia"/>
                <w:b w:val="0"/>
                <w:noProof/>
                <w:lang w:eastAsia="nl-NL"/>
              </w:rPr>
              <w:tab/>
            </w:r>
            <w:r w:rsidR="00A00825" w:rsidRPr="00625FED">
              <w:rPr>
                <w:rStyle w:val="Hyperlink"/>
                <w:noProof/>
              </w:rPr>
              <w:t>Inleiding</w:t>
            </w:r>
            <w:r w:rsidR="00A00825">
              <w:rPr>
                <w:noProof/>
                <w:webHidden/>
              </w:rPr>
              <w:tab/>
            </w:r>
            <w:r w:rsidR="00A00825">
              <w:rPr>
                <w:noProof/>
                <w:webHidden/>
              </w:rPr>
              <w:fldChar w:fldCharType="begin"/>
            </w:r>
            <w:r w:rsidR="00A00825">
              <w:rPr>
                <w:noProof/>
                <w:webHidden/>
              </w:rPr>
              <w:instrText xml:space="preserve"> PAGEREF _Toc494730388 \h </w:instrText>
            </w:r>
            <w:r w:rsidR="00A00825">
              <w:rPr>
                <w:noProof/>
                <w:webHidden/>
              </w:rPr>
            </w:r>
            <w:r w:rsidR="00A00825">
              <w:rPr>
                <w:noProof/>
                <w:webHidden/>
              </w:rPr>
              <w:fldChar w:fldCharType="separate"/>
            </w:r>
            <w:r w:rsidR="00A00825">
              <w:rPr>
                <w:noProof/>
                <w:webHidden/>
              </w:rPr>
              <w:t>3</w:t>
            </w:r>
            <w:r w:rsidR="00A00825">
              <w:rPr>
                <w:noProof/>
                <w:webHidden/>
              </w:rPr>
              <w:fldChar w:fldCharType="end"/>
            </w:r>
          </w:hyperlink>
        </w:p>
        <w:p w14:paraId="760AE742" w14:textId="77777777" w:rsidR="00A00825" w:rsidRDefault="007E1808">
          <w:pPr>
            <w:pStyle w:val="TOC1"/>
            <w:rPr>
              <w:rFonts w:eastAsiaTheme="minorEastAsia"/>
              <w:b w:val="0"/>
              <w:noProof/>
              <w:lang w:eastAsia="nl-NL"/>
            </w:rPr>
          </w:pPr>
          <w:hyperlink w:anchor="_Toc494730389" w:history="1">
            <w:r w:rsidR="00A00825" w:rsidRPr="00625FED">
              <w:rPr>
                <w:rStyle w:val="Hyperlink"/>
                <w:noProof/>
              </w:rPr>
              <w:t>2</w:t>
            </w:r>
            <w:r w:rsidR="00A00825">
              <w:rPr>
                <w:rFonts w:eastAsiaTheme="minorEastAsia"/>
                <w:b w:val="0"/>
                <w:noProof/>
                <w:lang w:eastAsia="nl-NL"/>
              </w:rPr>
              <w:tab/>
            </w:r>
            <w:r w:rsidR="00A00825" w:rsidRPr="00625FED">
              <w:rPr>
                <w:rStyle w:val="Hyperlink"/>
                <w:noProof/>
              </w:rPr>
              <w:t>Herhaling functies vorige week</w:t>
            </w:r>
            <w:r w:rsidR="00A00825">
              <w:rPr>
                <w:noProof/>
                <w:webHidden/>
              </w:rPr>
              <w:tab/>
            </w:r>
            <w:r w:rsidR="00A00825">
              <w:rPr>
                <w:noProof/>
                <w:webHidden/>
              </w:rPr>
              <w:fldChar w:fldCharType="begin"/>
            </w:r>
            <w:r w:rsidR="00A00825">
              <w:rPr>
                <w:noProof/>
                <w:webHidden/>
              </w:rPr>
              <w:instrText xml:space="preserve"> PAGEREF _Toc494730389 \h </w:instrText>
            </w:r>
            <w:r w:rsidR="00A00825">
              <w:rPr>
                <w:noProof/>
                <w:webHidden/>
              </w:rPr>
            </w:r>
            <w:r w:rsidR="00A00825">
              <w:rPr>
                <w:noProof/>
                <w:webHidden/>
              </w:rPr>
              <w:fldChar w:fldCharType="separate"/>
            </w:r>
            <w:r w:rsidR="00A00825">
              <w:rPr>
                <w:noProof/>
                <w:webHidden/>
              </w:rPr>
              <w:t>4</w:t>
            </w:r>
            <w:r w:rsidR="00A00825">
              <w:rPr>
                <w:noProof/>
                <w:webHidden/>
              </w:rPr>
              <w:fldChar w:fldCharType="end"/>
            </w:r>
          </w:hyperlink>
        </w:p>
        <w:p w14:paraId="1B56D361" w14:textId="77777777" w:rsidR="00A00825" w:rsidRDefault="007E1808">
          <w:pPr>
            <w:pStyle w:val="TOC1"/>
            <w:rPr>
              <w:rFonts w:eastAsiaTheme="minorEastAsia"/>
              <w:b w:val="0"/>
              <w:noProof/>
              <w:lang w:eastAsia="nl-NL"/>
            </w:rPr>
          </w:pPr>
          <w:hyperlink w:anchor="_Toc494730390" w:history="1">
            <w:r w:rsidR="00A00825" w:rsidRPr="00625FED">
              <w:rPr>
                <w:rStyle w:val="Hyperlink"/>
                <w:noProof/>
              </w:rPr>
              <w:t>3</w:t>
            </w:r>
            <w:r w:rsidR="00A00825">
              <w:rPr>
                <w:rFonts w:eastAsiaTheme="minorEastAsia"/>
                <w:b w:val="0"/>
                <w:noProof/>
                <w:lang w:eastAsia="nl-NL"/>
              </w:rPr>
              <w:tab/>
            </w:r>
            <w:r w:rsidR="00A00825" w:rsidRPr="00625FED">
              <w:rPr>
                <w:rStyle w:val="Hyperlink"/>
                <w:noProof/>
              </w:rPr>
              <w:t>Functies met meerdere outputs</w:t>
            </w:r>
            <w:r w:rsidR="00A00825">
              <w:rPr>
                <w:noProof/>
                <w:webHidden/>
              </w:rPr>
              <w:tab/>
            </w:r>
            <w:r w:rsidR="00A00825">
              <w:rPr>
                <w:noProof/>
                <w:webHidden/>
              </w:rPr>
              <w:fldChar w:fldCharType="begin"/>
            </w:r>
            <w:r w:rsidR="00A00825">
              <w:rPr>
                <w:noProof/>
                <w:webHidden/>
              </w:rPr>
              <w:instrText xml:space="preserve"> PAGEREF _Toc494730390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6CF7E237" w14:textId="77777777" w:rsidR="00A00825" w:rsidRDefault="007E1808">
          <w:pPr>
            <w:pStyle w:val="TOC2"/>
            <w:rPr>
              <w:rFonts w:eastAsiaTheme="minorEastAsia"/>
              <w:noProof/>
              <w:sz w:val="22"/>
              <w:lang w:eastAsia="nl-NL"/>
            </w:rPr>
          </w:pPr>
          <w:hyperlink w:anchor="_Toc494730391" w:history="1">
            <w:r w:rsidR="00A00825" w:rsidRPr="00625FED">
              <w:rPr>
                <w:rStyle w:val="Hyperlink"/>
                <w:noProof/>
              </w:rPr>
              <w:t>3.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1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7CAE37BC" w14:textId="77777777" w:rsidR="00A00825" w:rsidRDefault="007E1808">
          <w:pPr>
            <w:pStyle w:val="TOC2"/>
            <w:rPr>
              <w:rFonts w:eastAsiaTheme="minorEastAsia"/>
              <w:noProof/>
              <w:sz w:val="22"/>
              <w:lang w:eastAsia="nl-NL"/>
            </w:rPr>
          </w:pPr>
          <w:hyperlink w:anchor="_Toc494730392" w:history="1">
            <w:r w:rsidR="00A00825" w:rsidRPr="00625FED">
              <w:rPr>
                <w:rStyle w:val="Hyperlink"/>
                <w:noProof/>
              </w:rPr>
              <w:t>3.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2 \h </w:instrText>
            </w:r>
            <w:r w:rsidR="00A00825">
              <w:rPr>
                <w:noProof/>
                <w:webHidden/>
              </w:rPr>
            </w:r>
            <w:r w:rsidR="00A00825">
              <w:rPr>
                <w:noProof/>
                <w:webHidden/>
              </w:rPr>
              <w:fldChar w:fldCharType="separate"/>
            </w:r>
            <w:r w:rsidR="00A00825">
              <w:rPr>
                <w:noProof/>
                <w:webHidden/>
              </w:rPr>
              <w:t>6</w:t>
            </w:r>
            <w:r w:rsidR="00A00825">
              <w:rPr>
                <w:noProof/>
                <w:webHidden/>
              </w:rPr>
              <w:fldChar w:fldCharType="end"/>
            </w:r>
          </w:hyperlink>
        </w:p>
        <w:p w14:paraId="429D2CE5" w14:textId="77777777" w:rsidR="00A00825" w:rsidRDefault="007E1808">
          <w:pPr>
            <w:pStyle w:val="TOC1"/>
            <w:rPr>
              <w:rFonts w:eastAsiaTheme="minorEastAsia"/>
              <w:b w:val="0"/>
              <w:noProof/>
              <w:lang w:eastAsia="nl-NL"/>
            </w:rPr>
          </w:pPr>
          <w:hyperlink w:anchor="_Toc494730393" w:history="1">
            <w:r w:rsidR="00A00825" w:rsidRPr="00625FED">
              <w:rPr>
                <w:rStyle w:val="Hyperlink"/>
                <w:noProof/>
              </w:rPr>
              <w:t>4</w:t>
            </w:r>
            <w:r w:rsidR="00A00825">
              <w:rPr>
                <w:rFonts w:eastAsiaTheme="minorEastAsia"/>
                <w:b w:val="0"/>
                <w:noProof/>
                <w:lang w:eastAsia="nl-NL"/>
              </w:rPr>
              <w:tab/>
            </w:r>
            <w:r w:rsidR="00A00825" w:rsidRPr="00625FED">
              <w:rPr>
                <w:rStyle w:val="Hyperlink"/>
                <w:noProof/>
              </w:rPr>
              <w:t>Functie met meerdere inputs</w:t>
            </w:r>
            <w:r w:rsidR="00A00825">
              <w:rPr>
                <w:noProof/>
                <w:webHidden/>
              </w:rPr>
              <w:tab/>
            </w:r>
            <w:r w:rsidR="00A00825">
              <w:rPr>
                <w:noProof/>
                <w:webHidden/>
              </w:rPr>
              <w:fldChar w:fldCharType="begin"/>
            </w:r>
            <w:r w:rsidR="00A00825">
              <w:rPr>
                <w:noProof/>
                <w:webHidden/>
              </w:rPr>
              <w:instrText xml:space="preserve"> PAGEREF _Toc494730393 \h </w:instrText>
            </w:r>
            <w:r w:rsidR="00A00825">
              <w:rPr>
                <w:noProof/>
                <w:webHidden/>
              </w:rPr>
            </w:r>
            <w:r w:rsidR="00A00825">
              <w:rPr>
                <w:noProof/>
                <w:webHidden/>
              </w:rPr>
              <w:fldChar w:fldCharType="separate"/>
            </w:r>
            <w:r w:rsidR="00A00825">
              <w:rPr>
                <w:noProof/>
                <w:webHidden/>
              </w:rPr>
              <w:t>7</w:t>
            </w:r>
            <w:r w:rsidR="00A00825">
              <w:rPr>
                <w:noProof/>
                <w:webHidden/>
              </w:rPr>
              <w:fldChar w:fldCharType="end"/>
            </w:r>
          </w:hyperlink>
        </w:p>
        <w:p w14:paraId="22D021F0" w14:textId="77777777" w:rsidR="00A00825" w:rsidRDefault="007E1808">
          <w:pPr>
            <w:pStyle w:val="TOC2"/>
            <w:rPr>
              <w:rFonts w:eastAsiaTheme="minorEastAsia"/>
              <w:noProof/>
              <w:sz w:val="22"/>
              <w:lang w:eastAsia="nl-NL"/>
            </w:rPr>
          </w:pPr>
          <w:hyperlink w:anchor="_Toc494730394" w:history="1">
            <w:r w:rsidR="00A00825" w:rsidRPr="00625FED">
              <w:rPr>
                <w:rStyle w:val="Hyperlink"/>
                <w:noProof/>
              </w:rPr>
              <w:t>4.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4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25B2B860" w14:textId="77777777" w:rsidR="00A00825" w:rsidRDefault="007E1808">
          <w:pPr>
            <w:pStyle w:val="TOC2"/>
            <w:rPr>
              <w:rFonts w:eastAsiaTheme="minorEastAsia"/>
              <w:noProof/>
              <w:sz w:val="22"/>
              <w:lang w:eastAsia="nl-NL"/>
            </w:rPr>
          </w:pPr>
          <w:hyperlink w:anchor="_Toc494730395" w:history="1">
            <w:r w:rsidR="00A00825" w:rsidRPr="00625FED">
              <w:rPr>
                <w:rStyle w:val="Hyperlink"/>
                <w:noProof/>
              </w:rPr>
              <w:t>4.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5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5457F997" w14:textId="77777777" w:rsidR="00A00825" w:rsidRDefault="007E1808">
          <w:pPr>
            <w:pStyle w:val="TOC1"/>
            <w:rPr>
              <w:rFonts w:eastAsiaTheme="minorEastAsia"/>
              <w:b w:val="0"/>
              <w:noProof/>
              <w:lang w:eastAsia="nl-NL"/>
            </w:rPr>
          </w:pPr>
          <w:hyperlink w:anchor="_Toc494730396" w:history="1">
            <w:r w:rsidR="00A00825" w:rsidRPr="00625FED">
              <w:rPr>
                <w:rStyle w:val="Hyperlink"/>
                <w:noProof/>
              </w:rPr>
              <w:t>5</w:t>
            </w:r>
            <w:r w:rsidR="00A00825">
              <w:rPr>
                <w:rFonts w:eastAsiaTheme="minorEastAsia"/>
                <w:b w:val="0"/>
                <w:noProof/>
                <w:lang w:eastAsia="nl-NL"/>
              </w:rPr>
              <w:tab/>
            </w:r>
            <w:r w:rsidR="00A00825" w:rsidRPr="00625FED">
              <w:rPr>
                <w:rStyle w:val="Hyperlink"/>
                <w:noProof/>
              </w:rPr>
              <w:t>Ingewikkeldere functies maken</w:t>
            </w:r>
            <w:r w:rsidR="00A00825">
              <w:rPr>
                <w:noProof/>
                <w:webHidden/>
              </w:rPr>
              <w:tab/>
            </w:r>
            <w:r w:rsidR="00A00825">
              <w:rPr>
                <w:noProof/>
                <w:webHidden/>
              </w:rPr>
              <w:fldChar w:fldCharType="begin"/>
            </w:r>
            <w:r w:rsidR="00A00825">
              <w:rPr>
                <w:noProof/>
                <w:webHidden/>
              </w:rPr>
              <w:instrText xml:space="preserve"> PAGEREF _Toc494730396 \h </w:instrText>
            </w:r>
            <w:r w:rsidR="00A00825">
              <w:rPr>
                <w:noProof/>
                <w:webHidden/>
              </w:rPr>
            </w:r>
            <w:r w:rsidR="00A00825">
              <w:rPr>
                <w:noProof/>
                <w:webHidden/>
              </w:rPr>
              <w:fldChar w:fldCharType="separate"/>
            </w:r>
            <w:r w:rsidR="00A00825">
              <w:rPr>
                <w:noProof/>
                <w:webHidden/>
              </w:rPr>
              <w:t>11</w:t>
            </w:r>
            <w:r w:rsidR="00A00825">
              <w:rPr>
                <w:noProof/>
                <w:webHidden/>
              </w:rPr>
              <w:fldChar w:fldCharType="end"/>
            </w:r>
          </w:hyperlink>
        </w:p>
        <w:p w14:paraId="4E0EF0F8" w14:textId="77777777" w:rsidR="00A00825" w:rsidRDefault="007E1808">
          <w:pPr>
            <w:pStyle w:val="TOC2"/>
            <w:rPr>
              <w:rFonts w:eastAsiaTheme="minorEastAsia"/>
              <w:noProof/>
              <w:sz w:val="22"/>
              <w:lang w:eastAsia="nl-NL"/>
            </w:rPr>
          </w:pPr>
          <w:hyperlink w:anchor="_Toc494730397" w:history="1">
            <w:r w:rsidR="00A00825" w:rsidRPr="00625FED">
              <w:rPr>
                <w:rStyle w:val="Hyperlink"/>
                <w:noProof/>
              </w:rPr>
              <w:t>5.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7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2E3F2F24" w14:textId="77777777" w:rsidR="00A00825" w:rsidRDefault="007E1808">
          <w:pPr>
            <w:pStyle w:val="TOC2"/>
            <w:rPr>
              <w:rFonts w:eastAsiaTheme="minorEastAsia"/>
              <w:noProof/>
              <w:sz w:val="22"/>
              <w:lang w:eastAsia="nl-NL"/>
            </w:rPr>
          </w:pPr>
          <w:hyperlink w:anchor="_Toc494730398" w:history="1">
            <w:r w:rsidR="00A00825" w:rsidRPr="00625FED">
              <w:rPr>
                <w:rStyle w:val="Hyperlink"/>
                <w:noProof/>
              </w:rPr>
              <w:t>5.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8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490031C6" w14:textId="77777777" w:rsidR="00A00825" w:rsidRDefault="007E1808">
          <w:pPr>
            <w:pStyle w:val="TOC1"/>
            <w:rPr>
              <w:rFonts w:eastAsiaTheme="minorEastAsia"/>
              <w:b w:val="0"/>
              <w:noProof/>
              <w:lang w:eastAsia="nl-NL"/>
            </w:rPr>
          </w:pPr>
          <w:hyperlink w:anchor="_Toc494730399" w:history="1">
            <w:r w:rsidR="00A00825" w:rsidRPr="00625FED">
              <w:rPr>
                <w:rStyle w:val="Hyperlink"/>
                <w:noProof/>
              </w:rPr>
              <w:t>6</w:t>
            </w:r>
            <w:r w:rsidR="00A00825">
              <w:rPr>
                <w:rFonts w:eastAsiaTheme="minorEastAsia"/>
                <w:b w:val="0"/>
                <w:noProof/>
                <w:lang w:eastAsia="nl-NL"/>
              </w:rPr>
              <w:tab/>
            </w:r>
            <w:r w:rsidR="00A00825" w:rsidRPr="00625FED">
              <w:rPr>
                <w:rStyle w:val="Hyperlink"/>
                <w:noProof/>
              </w:rPr>
              <w:t>Specifieke terminologie en eigenschappen</w:t>
            </w:r>
            <w:r w:rsidR="00A00825">
              <w:rPr>
                <w:noProof/>
                <w:webHidden/>
              </w:rPr>
              <w:tab/>
            </w:r>
            <w:r w:rsidR="00A00825">
              <w:rPr>
                <w:noProof/>
                <w:webHidden/>
              </w:rPr>
              <w:fldChar w:fldCharType="begin"/>
            </w:r>
            <w:r w:rsidR="00A00825">
              <w:rPr>
                <w:noProof/>
                <w:webHidden/>
              </w:rPr>
              <w:instrText xml:space="preserve"> PAGEREF _Toc494730399 \h </w:instrText>
            </w:r>
            <w:r w:rsidR="00A00825">
              <w:rPr>
                <w:noProof/>
                <w:webHidden/>
              </w:rPr>
            </w:r>
            <w:r w:rsidR="00A00825">
              <w:rPr>
                <w:noProof/>
                <w:webHidden/>
              </w:rPr>
              <w:fldChar w:fldCharType="separate"/>
            </w:r>
            <w:r w:rsidR="00A00825">
              <w:rPr>
                <w:noProof/>
                <w:webHidden/>
              </w:rPr>
              <w:t>14</w:t>
            </w:r>
            <w:r w:rsidR="00A00825">
              <w:rPr>
                <w:noProof/>
                <w:webHidden/>
              </w:rPr>
              <w:fldChar w:fldCharType="end"/>
            </w:r>
          </w:hyperlink>
        </w:p>
        <w:p w14:paraId="27824D87" w14:textId="77777777" w:rsidR="00A00825" w:rsidRDefault="007E1808">
          <w:pPr>
            <w:pStyle w:val="TOC1"/>
            <w:rPr>
              <w:rFonts w:eastAsiaTheme="minorEastAsia"/>
              <w:b w:val="0"/>
              <w:noProof/>
              <w:lang w:eastAsia="nl-NL"/>
            </w:rPr>
          </w:pPr>
          <w:hyperlink w:anchor="_Toc494730400" w:history="1">
            <w:r w:rsidR="00A00825" w:rsidRPr="00625FED">
              <w:rPr>
                <w:rStyle w:val="Hyperlink"/>
                <w:noProof/>
              </w:rPr>
              <w:t>7</w:t>
            </w:r>
            <w:r w:rsidR="00A00825">
              <w:rPr>
                <w:rFonts w:eastAsiaTheme="minorEastAsia"/>
                <w:b w:val="0"/>
                <w:noProof/>
                <w:lang w:eastAsia="nl-NL"/>
              </w:rPr>
              <w:tab/>
            </w:r>
            <w:r w:rsidR="00A00825" w:rsidRPr="00625FED">
              <w:rPr>
                <w:rStyle w:val="Hyperlink"/>
                <w:noProof/>
              </w:rPr>
              <w:t>Handige Matlab functies</w:t>
            </w:r>
            <w:r w:rsidR="00A00825">
              <w:rPr>
                <w:noProof/>
                <w:webHidden/>
              </w:rPr>
              <w:tab/>
            </w:r>
            <w:r w:rsidR="00A00825">
              <w:rPr>
                <w:noProof/>
                <w:webHidden/>
              </w:rPr>
              <w:fldChar w:fldCharType="begin"/>
            </w:r>
            <w:r w:rsidR="00A00825">
              <w:rPr>
                <w:noProof/>
                <w:webHidden/>
              </w:rPr>
              <w:instrText xml:space="preserve"> PAGEREF _Toc494730400 \h </w:instrText>
            </w:r>
            <w:r w:rsidR="00A00825">
              <w:rPr>
                <w:noProof/>
                <w:webHidden/>
              </w:rPr>
            </w:r>
            <w:r w:rsidR="00A00825">
              <w:rPr>
                <w:noProof/>
                <w:webHidden/>
              </w:rPr>
              <w:fldChar w:fldCharType="separate"/>
            </w:r>
            <w:r w:rsidR="00A00825">
              <w:rPr>
                <w:noProof/>
                <w:webHidden/>
              </w:rPr>
              <w:t>16</w:t>
            </w:r>
            <w:r w:rsidR="00A00825">
              <w:rPr>
                <w:noProof/>
                <w:webHidden/>
              </w:rPr>
              <w:fldChar w:fldCharType="end"/>
            </w:r>
          </w:hyperlink>
        </w:p>
        <w:p w14:paraId="4CE4EA4A" w14:textId="77777777" w:rsidR="00A00825" w:rsidRDefault="007E1808">
          <w:pPr>
            <w:pStyle w:val="TOC2"/>
            <w:rPr>
              <w:rFonts w:eastAsiaTheme="minorEastAsia"/>
              <w:noProof/>
              <w:sz w:val="22"/>
              <w:lang w:eastAsia="nl-NL"/>
            </w:rPr>
          </w:pPr>
          <w:hyperlink w:anchor="_Toc494730401" w:history="1">
            <w:r w:rsidR="00A00825" w:rsidRPr="00625FED">
              <w:rPr>
                <w:rStyle w:val="Hyperlink"/>
                <w:noProof/>
              </w:rPr>
              <w:t>7.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401 \h </w:instrText>
            </w:r>
            <w:r w:rsidR="00A00825">
              <w:rPr>
                <w:noProof/>
                <w:webHidden/>
              </w:rPr>
            </w:r>
            <w:r w:rsidR="00A00825">
              <w:rPr>
                <w:noProof/>
                <w:webHidden/>
              </w:rPr>
              <w:fldChar w:fldCharType="separate"/>
            </w:r>
            <w:r w:rsidR="00A00825">
              <w:rPr>
                <w:noProof/>
                <w:webHidden/>
              </w:rPr>
              <w:t>18</w:t>
            </w:r>
            <w:r w:rsidR="00A00825">
              <w:rPr>
                <w:noProof/>
                <w:webHidden/>
              </w:rPr>
              <w:fldChar w:fldCharType="end"/>
            </w:r>
          </w:hyperlink>
        </w:p>
        <w:p w14:paraId="04FD0635" w14:textId="77777777" w:rsidR="00A00825" w:rsidRDefault="007E1808">
          <w:pPr>
            <w:pStyle w:val="TOC2"/>
            <w:rPr>
              <w:rFonts w:eastAsiaTheme="minorEastAsia"/>
              <w:noProof/>
              <w:sz w:val="22"/>
              <w:lang w:eastAsia="nl-NL"/>
            </w:rPr>
          </w:pPr>
          <w:hyperlink w:anchor="_Toc494730402" w:history="1">
            <w:r w:rsidR="00A00825" w:rsidRPr="00625FED">
              <w:rPr>
                <w:rStyle w:val="Hyperlink"/>
                <w:noProof/>
              </w:rPr>
              <w:t>7.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402 \h </w:instrText>
            </w:r>
            <w:r w:rsidR="00A00825">
              <w:rPr>
                <w:noProof/>
                <w:webHidden/>
              </w:rPr>
            </w:r>
            <w:r w:rsidR="00A00825">
              <w:rPr>
                <w:noProof/>
                <w:webHidden/>
              </w:rPr>
              <w:fldChar w:fldCharType="separate"/>
            </w:r>
            <w:r w:rsidR="00A00825">
              <w:rPr>
                <w:noProof/>
                <w:webHidden/>
              </w:rPr>
              <w:t>19</w:t>
            </w:r>
            <w:r w:rsidR="00A00825">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Heading1"/>
        <w:numPr>
          <w:ilvl w:val="0"/>
          <w:numId w:val="0"/>
        </w:numPr>
      </w:pPr>
    </w:p>
    <w:p w14:paraId="1CBEA331" w14:textId="77777777" w:rsidR="00257B09" w:rsidRDefault="00DF611E" w:rsidP="00257B09">
      <w:pPr>
        <w:pStyle w:val="Heading1"/>
        <w:numPr>
          <w:ilvl w:val="0"/>
          <w:numId w:val="0"/>
        </w:numPr>
      </w:pPr>
      <w:r w:rsidRPr="00870358">
        <w:br w:type="page"/>
      </w:r>
      <w:bookmarkStart w:id="0" w:name="_Toc487552828"/>
      <w:bookmarkStart w:id="1" w:name="_Toc494730387"/>
      <w:r w:rsidR="00257B09">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 xml:space="preserve">Under </w:t>
              </w:r>
              <w:proofErr w:type="spellStart"/>
              <w:r>
                <w:t>construction</w:t>
              </w:r>
            </w:ins>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 xml:space="preserve">Mark </w:t>
            </w:r>
            <w:proofErr w:type="spellStart"/>
            <w:r>
              <w:t>Schrauwen</w:t>
            </w:r>
            <w:proofErr w:type="spellEnd"/>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77777777" w:rsidR="00CC3ABE" w:rsidRDefault="00CC3ABE"/>
        </w:tc>
        <w:tc>
          <w:tcPr>
            <w:tcW w:w="1349" w:type="dxa"/>
            <w:tcBorders>
              <w:top w:val="single" w:sz="4" w:space="0" w:color="auto"/>
              <w:left w:val="single" w:sz="4" w:space="0" w:color="auto"/>
              <w:bottom w:val="single" w:sz="4" w:space="0" w:color="auto"/>
              <w:right w:val="single" w:sz="4" w:space="0" w:color="auto"/>
            </w:tcBorders>
          </w:tcPr>
          <w:p w14:paraId="1569D026" w14:textId="77777777" w:rsidR="00CC3ABE" w:rsidRDefault="00CC3ABE"/>
        </w:tc>
        <w:tc>
          <w:tcPr>
            <w:tcW w:w="5103" w:type="dxa"/>
            <w:tcBorders>
              <w:top w:val="single" w:sz="4" w:space="0" w:color="auto"/>
              <w:left w:val="single" w:sz="4" w:space="0" w:color="auto"/>
              <w:bottom w:val="single" w:sz="4" w:space="0" w:color="auto"/>
              <w:right w:val="single" w:sz="4" w:space="0" w:color="auto"/>
            </w:tcBorders>
          </w:tcPr>
          <w:p w14:paraId="1762F3EF" w14:textId="77777777" w:rsidR="00CC3ABE" w:rsidRDefault="00CC3ABE"/>
        </w:tc>
        <w:tc>
          <w:tcPr>
            <w:tcW w:w="1837" w:type="dxa"/>
            <w:tcBorders>
              <w:top w:val="single" w:sz="4" w:space="0" w:color="auto"/>
              <w:left w:val="single" w:sz="4" w:space="0" w:color="auto"/>
              <w:bottom w:val="single" w:sz="4" w:space="0" w:color="auto"/>
              <w:right w:val="single" w:sz="4" w:space="0" w:color="auto"/>
            </w:tcBorders>
          </w:tcPr>
          <w:p w14:paraId="4A34DF28" w14:textId="77777777" w:rsidR="00CC3ABE" w:rsidRDefault="00CC3ABE"/>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Heading1"/>
      </w:pPr>
      <w:bookmarkStart w:id="6" w:name="_Toc494730388"/>
      <w:r>
        <w:lastRenderedPageBreak/>
        <w:t>Inleiding</w:t>
      </w:r>
      <w:bookmarkEnd w:id="6"/>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Heading1"/>
      </w:pPr>
      <w:r w:rsidRPr="00155E07">
        <w:br w:type="page"/>
      </w:r>
      <w:bookmarkStart w:id="7" w:name="_Toc494730389"/>
      <w:r>
        <w:lastRenderedPageBreak/>
        <w:t>Herhaling functies vorige week</w:t>
      </w:r>
      <w:bookmarkEnd w:id="7"/>
    </w:p>
    <w:p w14:paraId="3FF0C9D5" w14:textId="4330E8D8" w:rsidR="00155E07" w:rsidRDefault="000D0DDC" w:rsidP="007E1808">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7BE201D0" w14:textId="5D644807" w:rsidR="0016268D" w:rsidRDefault="00155E07">
      <w:r>
        <w:t xml:space="preserve"> </w:t>
      </w:r>
      <w:r w:rsidR="000C7623">
        <w:br w:type="page"/>
      </w:r>
    </w:p>
    <w:p w14:paraId="4803A610" w14:textId="77777777" w:rsidR="0016268D" w:rsidRDefault="0016268D" w:rsidP="0016268D">
      <w:pPr>
        <w:pStyle w:val="Heading1"/>
      </w:pPr>
      <w:bookmarkStart w:id="8" w:name="_Toc494730390"/>
      <w:r>
        <w:lastRenderedPageBreak/>
        <w:t xml:space="preserve">Functies met meerdere </w:t>
      </w:r>
      <w:proofErr w:type="spellStart"/>
      <w:r>
        <w:t>outputs</w:t>
      </w:r>
      <w:bookmarkEnd w:id="8"/>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proofErr w:type="gramStart"/>
      <w:r w:rsidR="0016268D" w:rsidRPr="002A6BD2">
        <w:rPr>
          <w:rFonts w:ascii="Consolas" w:hAnsi="Consolas"/>
        </w:rPr>
        <w:t>x(</w:t>
      </w:r>
      <w:proofErr w:type="gramEnd"/>
      <w:r w:rsidR="0016268D" w:rsidRPr="002A6BD2">
        <w:rPr>
          <w:rFonts w:ascii="Consolas" w:hAnsi="Consolas"/>
        </w:rPr>
        <w:t>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val="en-US" w:eastAsia="zh-CN"/>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Caption"/>
      </w:pPr>
      <w:r>
        <w:t xml:space="preserve">Figuur </w:t>
      </w:r>
      <w:fldSimple w:instr=" SEQ Figuur \* ARABIC ">
        <w:r w:rsidR="007526C0">
          <w:rPr>
            <w:noProof/>
          </w:rPr>
          <w:t>2</w:t>
        </w:r>
      </w:fldSimple>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val="en-US" w:eastAsia="zh-CN"/>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Caption"/>
      </w:pPr>
      <w:r>
        <w:t xml:space="preserve">Figuur </w:t>
      </w:r>
      <w:fldSimple w:instr=" SEQ Figuur \* ARABIC ">
        <w:r w:rsidR="007526C0">
          <w:rPr>
            <w:noProof/>
          </w:rPr>
          <w:t>3</w:t>
        </w:r>
      </w:fldSimple>
    </w:p>
    <w:p w14:paraId="3C3B4F2D" w14:textId="77777777" w:rsidR="005E5158" w:rsidRDefault="005E5158" w:rsidP="0016268D"/>
    <w:p w14:paraId="29BFCC0C" w14:textId="074178A8" w:rsidR="0060031A" w:rsidRDefault="0060031A" w:rsidP="0016268D">
      <w:r>
        <w:t xml:space="preserve">Het kan veel tijdkosten, wanneer je een hele lange vector hebt, om de maximale waarde te vinden. Door gebruikt te maken van de functie </w:t>
      </w:r>
      <w:proofErr w:type="gramStart"/>
      <w:r>
        <w:t>max(</w:t>
      </w:r>
      <w:proofErr w:type="gramEnd"/>
      <w:r>
        <w:t xml:space="preserve">) krijg je daar meteen de </w:t>
      </w:r>
      <w:proofErr w:type="spellStart"/>
      <w:r>
        <w:t>hoogstewaarde</w:t>
      </w:r>
      <w:proofErr w:type="spellEnd"/>
      <w:r>
        <w:t xml:space="preserve"> uit. Wanneer je die hebt kan je met </w:t>
      </w:r>
      <w:proofErr w:type="spellStart"/>
      <w:proofErr w:type="gramStart"/>
      <w:r>
        <w:t>find</w:t>
      </w:r>
      <w:proofErr w:type="spellEnd"/>
      <w:r>
        <w:t>(</w:t>
      </w:r>
      <w:proofErr w:type="gram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val="en-US" w:eastAsia="zh-CN"/>
        </w:rPr>
        <w:lastRenderedPageBreak/>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Caption"/>
        <w:jc w:val="center"/>
      </w:pPr>
      <w:r>
        <w:t xml:space="preserve">Figuur </w:t>
      </w:r>
      <w:fldSimple w:instr=" SEQ Figuur \* ARABIC ">
        <w:r w:rsidR="007526C0">
          <w:rPr>
            <w:noProof/>
          </w:rPr>
          <w:t>4</w:t>
        </w:r>
      </w:fldSimple>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w:t>
      </w:r>
      <w:proofErr w:type="gramStart"/>
      <w:r w:rsidRPr="00097E5E">
        <w:rPr>
          <w:b/>
          <w:sz w:val="28"/>
          <w:szCs w:val="28"/>
        </w:rPr>
        <w:t>output</w:t>
      </w:r>
      <w:proofErr w:type="gramEnd"/>
      <w:r w:rsidRPr="00097E5E">
        <w:rPr>
          <w:b/>
          <w:sz w:val="28"/>
          <w:szCs w:val="28"/>
        </w:rPr>
        <w:t>1, output2] =functienaam(input)</w:t>
      </w:r>
    </w:p>
    <w:p w14:paraId="155A027C" w14:textId="391E0C44" w:rsidR="000C209A" w:rsidRDefault="003749BE" w:rsidP="0016268D">
      <w:r>
        <w:t xml:space="preserve">Dit gaan we bekijken aan de hand van de </w:t>
      </w:r>
      <w:proofErr w:type="gramStart"/>
      <w:r>
        <w:t>max(</w:t>
      </w:r>
      <w:proofErr w:type="gramEnd"/>
      <w:r>
        <w:t xml:space="preserve">) functie. </w:t>
      </w:r>
      <w:r w:rsidR="003361F9">
        <w:t>B</w:t>
      </w:r>
      <w:r w:rsidR="0060031A">
        <w:t xml:space="preserve">ij de functie </w:t>
      </w:r>
      <w:proofErr w:type="gramStart"/>
      <w:r w:rsidR="0060031A">
        <w:t>max</w:t>
      </w:r>
      <w:r w:rsidR="000C209A">
        <w:t>(</w:t>
      </w:r>
      <w:proofErr w:type="gramEnd"/>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val="en-US" w:eastAsia="zh-CN"/>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val="en-US" w:eastAsia="zh-CN"/>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5">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Caption"/>
      </w:pPr>
      <w:r>
        <w:t xml:space="preserve">Figuur </w:t>
      </w:r>
      <w:fldSimple w:instr=" SEQ Figuur \* ARABIC ">
        <w:r w:rsidR="007526C0">
          <w:rPr>
            <w:noProof/>
          </w:rPr>
          <w:t>5</w:t>
        </w:r>
      </w:fldSimple>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stParagraph"/>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00CBFE4" w:rsidR="00184865" w:rsidRDefault="00184865" w:rsidP="007E1808">
      <w:pPr>
        <w:pStyle w:val="ListParagraph"/>
        <w:numPr>
          <w:ilvl w:val="0"/>
          <w:numId w:val="18"/>
        </w:numPr>
      </w:pPr>
      <w:r>
        <w:t>De</w:t>
      </w:r>
      <w:r w:rsidR="000607AC">
        <w:t xml:space="preserve"> snelheid staat onder de naam </w:t>
      </w:r>
      <w:proofErr w:type="spellStart"/>
      <w:r w:rsidR="000607AC">
        <w:t>Usain_Bolt.mat</w:t>
      </w:r>
      <w:proofErr w:type="spellEnd"/>
      <w:r>
        <w:t xml:space="preserve"> op </w:t>
      </w:r>
      <w:proofErr w:type="spellStart"/>
      <w:r>
        <w:t>blackboard</w:t>
      </w:r>
      <w:proofErr w:type="spellEnd"/>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val="en-US" w:eastAsia="zh-CN"/>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Caption"/>
      </w:pPr>
      <w:r>
        <w:t xml:space="preserve">Figuur </w:t>
      </w:r>
      <w:fldSimple w:instr=" SEQ Figuur \* ARABIC ">
        <w:r w:rsidR="007526C0">
          <w:rPr>
            <w:noProof/>
          </w:rPr>
          <w:t>6</w:t>
        </w:r>
      </w:fldSimple>
      <w:r>
        <w:t xml:space="preserve"> import wizard dat laat zien hoe je een variabele load</w:t>
      </w:r>
    </w:p>
    <w:p w14:paraId="37E87CBA" w14:textId="6DB33C66"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0F5FED">
        <w:t>w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val="en-US" w:eastAsia="zh-CN"/>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Caption"/>
      </w:pPr>
      <w:r>
        <w:t xml:space="preserve">Figuur </w:t>
      </w:r>
      <w:fldSimple w:instr=" SEQ Figuur \* ARABIC ">
        <w:r w:rsidR="007526C0">
          <w:rPr>
            <w:noProof/>
          </w:rPr>
          <w:t>7</w:t>
        </w:r>
      </w:fldSimple>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stParagraph"/>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val="en-US" w:eastAsia="zh-CN"/>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Caption"/>
      </w:pPr>
      <w:r>
        <w:t xml:space="preserve">Figuur </w:t>
      </w:r>
      <w:fldSimple w:instr=" SEQ Figuur \* ARABIC ">
        <w:r w:rsidR="007526C0">
          <w:rPr>
            <w:noProof/>
          </w:rPr>
          <w:t>8</w:t>
        </w:r>
      </w:fldSimple>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Voer dit in in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Heading2"/>
      </w:pPr>
      <w:bookmarkStart w:id="9" w:name="_Toc494730391"/>
      <w:r>
        <w:t>Vragen en opdrachten</w:t>
      </w:r>
      <w:bookmarkEnd w:id="9"/>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stParagraph"/>
        <w:numPr>
          <w:ilvl w:val="0"/>
          <w:numId w:val="5"/>
        </w:numPr>
        <w:spacing w:after="200" w:line="252" w:lineRule="auto"/>
        <w:rPr>
          <w:rFonts w:ascii="Calibri" w:hAnsi="Calibri" w:cs="Cordia New"/>
        </w:rPr>
      </w:pPr>
      <w:r w:rsidRPr="001416C9">
        <w:rPr>
          <w:rFonts w:ascii="Calibri" w:hAnsi="Calibri" w:cs="Cordia New"/>
        </w:rPr>
        <w:t xml:space="preserve">We hebben y </w:t>
      </w:r>
      <w:proofErr w:type="gramStart"/>
      <w:r w:rsidRPr="001416C9">
        <w:rPr>
          <w:rFonts w:ascii="Calibri" w:hAnsi="Calibri" w:cs="Cordia New"/>
        </w:rPr>
        <w:t>=[</w:t>
      </w:r>
      <w:proofErr w:type="gramEnd"/>
      <w:r w:rsidRPr="001416C9">
        <w:rPr>
          <w:rFonts w:ascii="Calibri" w:hAnsi="Calibri" w:cs="Cordia New"/>
        </w:rPr>
        <w:t>3 6 7 12 8 15 20 2 4]; Om het maximum te bepalen maken we ge</w:t>
      </w:r>
      <w:r>
        <w:rPr>
          <w:rFonts w:ascii="Calibri" w:hAnsi="Calibri" w:cs="Cordia New"/>
        </w:rPr>
        <w:t>bruik van het commando max[y].</w:t>
      </w:r>
    </w:p>
    <w:p w14:paraId="0668F18D" w14:textId="169BB4B9" w:rsidR="00097E5E" w:rsidRDefault="00097E5E" w:rsidP="007E1808">
      <w:pPr>
        <w:pStyle w:val="ListParagraph"/>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stParagraph"/>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proofErr w:type="gramStart"/>
      <w:r>
        <w:rPr>
          <w:rFonts w:ascii="Calibri" w:hAnsi="Calibri" w:cs="Cordia New"/>
        </w:rPr>
        <w:t>hoogstewaarde,index</w:t>
      </w:r>
      <w:proofErr w:type="spellEnd"/>
      <w:proofErr w:type="gramEnd"/>
      <w:r>
        <w:rPr>
          <w:rFonts w:ascii="Calibri" w:hAnsi="Calibri" w:cs="Cordia New"/>
        </w:rPr>
        <w:t>]=max(x)</w:t>
      </w:r>
    </w:p>
    <w:p w14:paraId="46580EEF" w14:textId="7F90C944" w:rsidR="000658AD" w:rsidRDefault="000658AD" w:rsidP="007E1808">
      <w:pPr>
        <w:pStyle w:val="ListParagraph"/>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w:t>
      </w:r>
      <w:proofErr w:type="gramStart"/>
      <w:r>
        <w:rPr>
          <w:rFonts w:ascii="Calibri" w:hAnsi="Calibri" w:cs="Cordia New"/>
        </w:rPr>
        <w:t>{ output</w:t>
      </w:r>
      <w:proofErr w:type="gramEnd"/>
      <w:r>
        <w:rPr>
          <w:rFonts w:ascii="Calibri" w:hAnsi="Calibri" w:cs="Cordia New"/>
        </w:rPr>
        <w:t>1, output2   }=min(x)</w:t>
      </w:r>
    </w:p>
    <w:p w14:paraId="22543837" w14:textId="77777777" w:rsidR="00097E5E" w:rsidRDefault="00097E5E" w:rsidP="00097E5E">
      <w:pPr>
        <w:pStyle w:val="ListParagraph"/>
      </w:pPr>
    </w:p>
    <w:p w14:paraId="17E03C2A" w14:textId="77777777" w:rsidR="00472EFE" w:rsidRPr="00472EFE" w:rsidRDefault="00472EFE" w:rsidP="00097E5E">
      <w:pPr>
        <w:pStyle w:val="ListParagraph"/>
      </w:pPr>
      <w:r w:rsidRPr="00472EFE">
        <w:t>Voer het volgende commando in:</w:t>
      </w:r>
    </w:p>
    <w:p w14:paraId="774B083B" w14:textId="31DA1502" w:rsidR="00097E5E" w:rsidRDefault="00472EFE" w:rsidP="00097E5E">
      <w:pPr>
        <w:pStyle w:val="ListParagraph"/>
      </w:pPr>
      <w:proofErr w:type="gramStart"/>
      <w:r w:rsidRPr="00472EFE">
        <w:t>x</w:t>
      </w:r>
      <w:proofErr w:type="gramEnd"/>
      <w:r w:rsidRPr="00472EFE">
        <w:t xml:space="preserve"> = [20    11    11     5    10    23    14     8     8    20</w:t>
      </w:r>
      <w:r w:rsidR="00097E5E">
        <w:t xml:space="preserve">    11    4    5 </w:t>
      </w:r>
      <w:r w:rsidRPr="00472EFE">
        <w:t>];</w:t>
      </w:r>
    </w:p>
    <w:p w14:paraId="54D040EE" w14:textId="23BF0E7E" w:rsidR="00472EFE" w:rsidRDefault="00F74EFE" w:rsidP="007E1808">
      <w:pPr>
        <w:pStyle w:val="ListParagraph"/>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stParagraph"/>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stParagraph"/>
      </w:pPr>
      <w:proofErr w:type="gramStart"/>
      <w:r>
        <w:t>a</w:t>
      </w:r>
      <w:proofErr w:type="gramEnd"/>
      <w:r>
        <w:t xml:space="preserve">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stParagraph"/>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stParagraph"/>
      </w:pPr>
      <w:r w:rsidRPr="00472EFE">
        <w:t xml:space="preserve">Voer </w:t>
      </w:r>
      <w:r>
        <w:t>de</w:t>
      </w:r>
      <w:r w:rsidRPr="00472EFE">
        <w:t xml:space="preserve"> </w:t>
      </w:r>
      <w:r>
        <w:t>bovenstaande vector a in Matlab in.</w:t>
      </w:r>
    </w:p>
    <w:p w14:paraId="68E0D082" w14:textId="7C352003" w:rsidR="00472EFE" w:rsidRDefault="00D91693" w:rsidP="007E1808">
      <w:pPr>
        <w:pStyle w:val="ListParagraph"/>
        <w:numPr>
          <w:ilvl w:val="0"/>
          <w:numId w:val="5"/>
        </w:numPr>
      </w:pPr>
      <w:r>
        <w:t>Wat geeft Matlab je als antwoord terug?</w:t>
      </w:r>
    </w:p>
    <w:p w14:paraId="4545D1B1" w14:textId="7513FD57" w:rsidR="00D91693" w:rsidRDefault="00D91693" w:rsidP="007E1808">
      <w:pPr>
        <w:pStyle w:val="ListParagraph"/>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stParagraph"/>
      </w:pPr>
    </w:p>
    <w:p w14:paraId="29BA57B4" w14:textId="77777777" w:rsidR="00472EFE" w:rsidRPr="00123EEC" w:rsidRDefault="00472EFE" w:rsidP="00472EFE">
      <w:pPr>
        <w:pStyle w:val="ListParagraph"/>
        <w:spacing w:after="200" w:line="252" w:lineRule="auto"/>
        <w:rPr>
          <w:rFonts w:ascii="Calibri" w:hAnsi="Calibri" w:cs="Cordia New"/>
        </w:rPr>
      </w:pPr>
    </w:p>
    <w:p w14:paraId="3B41D199" w14:textId="77777777" w:rsidR="000658AD" w:rsidRDefault="000658AD" w:rsidP="007E1808">
      <w:pPr>
        <w:pStyle w:val="Heading2"/>
      </w:pPr>
      <w:bookmarkStart w:id="10" w:name="_Toc494730392"/>
      <w:r>
        <w:t>Antwoorden en uitwerkingen</w:t>
      </w:r>
      <w:bookmarkEnd w:id="10"/>
    </w:p>
    <w:p w14:paraId="42E8D2B7" w14:textId="77777777" w:rsidR="00C41DA4" w:rsidRDefault="000658AD" w:rsidP="007E1808">
      <w:pPr>
        <w:pStyle w:val="ListParagraph"/>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stParagraph"/>
        <w:numPr>
          <w:ilvl w:val="1"/>
          <w:numId w:val="6"/>
        </w:numPr>
        <w:spacing w:after="200" w:line="252" w:lineRule="auto"/>
        <w:rPr>
          <w:rFonts w:ascii="Calibri" w:hAnsi="Calibri" w:cs="Cordia New"/>
        </w:rPr>
      </w:pPr>
      <w:r>
        <w:t xml:space="preserve">Functies worden aangeroepen als volgt: </w:t>
      </w:r>
      <w:proofErr w:type="gramStart"/>
      <w:r>
        <w:t>max(</w:t>
      </w:r>
      <w:proofErr w:type="gramEnd"/>
      <w:r>
        <w:t xml:space="preserve">)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stParagraph"/>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stParagraph"/>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stParagraph"/>
        <w:numPr>
          <w:ilvl w:val="0"/>
          <w:numId w:val="6"/>
        </w:numPr>
        <w:spacing w:after="200" w:line="252" w:lineRule="auto"/>
        <w:rPr>
          <w:rFonts w:ascii="Calibri" w:hAnsi="Calibri" w:cs="Cordia New"/>
        </w:rPr>
      </w:pPr>
      <w:r>
        <w:rPr>
          <w:rFonts w:ascii="Calibri" w:hAnsi="Calibri" w:cs="Cordia New"/>
        </w:rPr>
        <w:t xml:space="preserve">Het antwoord is onjuist, je gebruikt blokhaken </w:t>
      </w:r>
      <w:proofErr w:type="gramStart"/>
      <w:r>
        <w:rPr>
          <w:rFonts w:ascii="Calibri" w:hAnsi="Calibri" w:cs="Cordia New"/>
        </w:rPr>
        <w:t>[ ]</w:t>
      </w:r>
      <w:proofErr w:type="gramEnd"/>
      <w:r>
        <w:rPr>
          <w:rFonts w:ascii="Calibri" w:hAnsi="Calibri" w:cs="Cordia New"/>
        </w:rPr>
        <w:t xml:space="preserve"> en geen accolade { }.</w:t>
      </w:r>
    </w:p>
    <w:p w14:paraId="5D337016" w14:textId="40995A09" w:rsidR="00097E5E" w:rsidRDefault="00097E5E" w:rsidP="007E1808">
      <w:pPr>
        <w:pStyle w:val="ListParagraph"/>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val="en-US" w:eastAsia="zh-CN"/>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stParagraph"/>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stParagraph"/>
        <w:spacing w:after="200" w:line="252" w:lineRule="auto"/>
        <w:rPr>
          <w:rFonts w:ascii="Calibri" w:hAnsi="Calibri" w:cs="Cordia New"/>
        </w:rPr>
      </w:pPr>
      <w:r w:rsidRPr="00097E5E">
        <w:rPr>
          <w:rFonts w:ascii="Calibri" w:hAnsi="Calibri" w:cs="Cordia New"/>
          <w:noProof/>
          <w:lang w:val="en-US" w:eastAsia="zh-CN"/>
        </w:rPr>
        <w:lastRenderedPageBreak/>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stParagraph"/>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stParagraph"/>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stParagraph"/>
        <w:spacing w:after="200" w:line="252" w:lineRule="auto"/>
        <w:rPr>
          <w:rFonts w:ascii="Calibri" w:hAnsi="Calibri" w:cs="Cordia New"/>
        </w:rPr>
      </w:pPr>
      <w:r w:rsidRPr="00D91693">
        <w:rPr>
          <w:rFonts w:ascii="Calibri" w:hAnsi="Calibri" w:cs="Cordia New"/>
          <w:noProof/>
          <w:lang w:val="en-US" w:eastAsia="zh-CN"/>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stParagraph"/>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stParagraph"/>
        <w:spacing w:after="200" w:line="252" w:lineRule="auto"/>
        <w:rPr>
          <w:rFonts w:ascii="Calibri" w:hAnsi="Calibri" w:cs="Cordia New"/>
        </w:rPr>
      </w:pPr>
      <w:r w:rsidRPr="00D91693">
        <w:rPr>
          <w:rFonts w:ascii="Calibri" w:hAnsi="Calibri" w:cs="Cordia New"/>
          <w:noProof/>
          <w:lang w:val="en-US" w:eastAsia="zh-CN"/>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Heading1"/>
      </w:pPr>
      <w:bookmarkStart w:id="11" w:name="_Toc494730393"/>
      <w:r>
        <w:t xml:space="preserve">Functie met meerdere </w:t>
      </w:r>
      <w:proofErr w:type="spellStart"/>
      <w:r>
        <w:t>inputs</w:t>
      </w:r>
      <w:bookmarkEnd w:id="11"/>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leGrid"/>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val="en-US" w:eastAsia="zh-CN"/>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7E1808" w:rsidRPr="00BE4E77" w:rsidRDefault="007E1808" w:rsidP="00BE4E77">
                            <w:pPr>
                              <w:jc w:val="center"/>
                              <w:rPr>
                                <w:sz w:val="16"/>
                                <w:szCs w:val="16"/>
                              </w:rPr>
                            </w:pPr>
                            <w:r w:rsidRPr="00BE4E77">
                              <w:rPr>
                                <w:sz w:val="16"/>
                                <w:szCs w:val="16"/>
                              </w:rPr>
                              <w:t xml:space="preserve">Leuk weetje: </w:t>
                            </w:r>
                          </w:p>
                          <w:p w14:paraId="020AABF7" w14:textId="01B0BAFC" w:rsidR="007E1808" w:rsidRPr="00BE4E77" w:rsidRDefault="007E1808"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0,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0,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_x0020_Callout_x0020_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" adj="-5548,-462" fillcolor="#5b9bd5 [3204]" strokecolor="#1f4d78 [1604]" strokeweight="1pt">
                <v:stroke joinstyle="miter"/>
                <v:textbox>
                  <w:txbxContent>
                    <w:p w14:paraId="60C4A0A8" w14:textId="6E73E5CA" w:rsidR="007E1808" w:rsidRPr="00BE4E77" w:rsidRDefault="007E1808" w:rsidP="00BE4E77">
                      <w:pPr>
                        <w:jc w:val="center"/>
                        <w:rPr>
                          <w:sz w:val="16"/>
                          <w:szCs w:val="16"/>
                        </w:rPr>
                      </w:pPr>
                      <w:r w:rsidRPr="00BE4E77">
                        <w:rPr>
                          <w:sz w:val="16"/>
                          <w:szCs w:val="16"/>
                        </w:rPr>
                        <w:t xml:space="preserve">Leuk weetje: </w:t>
                      </w:r>
                    </w:p>
                    <w:p w14:paraId="020AABF7" w14:textId="01B0BAFC" w:rsidR="007E1808" w:rsidRPr="00BE4E77" w:rsidRDefault="007E1808"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val="en-US" w:eastAsia="zh-CN"/>
        </w:rPr>
        <w:lastRenderedPageBreak/>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proofErr w:type="gramStart"/>
      <w:r w:rsidR="0016268D" w:rsidRPr="00DB65F8">
        <w:rPr>
          <w:rFonts w:ascii="Consolas" w:hAnsi="Consolas"/>
        </w:rPr>
        <w:t>A(</w:t>
      </w:r>
      <w:proofErr w:type="gramEnd"/>
      <w:r w:rsidR="0016268D" w:rsidRPr="00DB65F8">
        <w:rPr>
          <w:rFonts w:ascii="Consolas" w:hAnsi="Consolas"/>
        </w:rPr>
        <w:t>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proofErr w:type="gramStart"/>
      <w:r>
        <w:rPr>
          <w:rFonts w:ascii="Consolas" w:hAnsi="Consolas"/>
        </w:rPr>
        <w:t>rijen,kolommen</w:t>
      </w:r>
      <w:proofErr w:type="spellEnd"/>
      <w:proofErr w:type="gram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leGrid"/>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val="en-US" w:eastAsia="zh-CN"/>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lastRenderedPageBreak/>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val="en-US" w:eastAsia="zh-CN"/>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val="en-US" w:eastAsia="zh-CN"/>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val="en-US" w:eastAsia="zh-CN"/>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7E1808" w:rsidRPr="00C41DA4" w:rsidRDefault="007E1808" w:rsidP="00B6757D">
                            <w:pPr>
                              <w:rPr>
                                <w:b/>
                                <w:sz w:val="28"/>
                                <w:szCs w:val="28"/>
                              </w:rPr>
                            </w:pPr>
                            <w:r w:rsidRPr="00C41DA4">
                              <w:rPr>
                                <w:b/>
                                <w:sz w:val="28"/>
                                <w:szCs w:val="28"/>
                              </w:rPr>
                              <w:t>De help functie!</w:t>
                            </w:r>
                          </w:p>
                          <w:p w14:paraId="3D30C8A1" w14:textId="648C4EF5" w:rsidR="007E1808" w:rsidRDefault="007E1808"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7E1808" w:rsidRDefault="007E1808"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7E1808" w:rsidRDefault="007E1808"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7E1808" w:rsidRDefault="007E1808"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67439" cy="1238364"/>
                                          </a:xfrm>
                                          <a:prstGeom prst="rect">
                                            <a:avLst/>
                                          </a:prstGeom>
                                        </pic:spPr>
                                      </pic:pic>
                                    </a:graphicData>
                                  </a:graphic>
                                </wp:inline>
                              </w:drawing>
                            </w:r>
                          </w:p>
                          <w:p w14:paraId="78999727" w14:textId="0E69B4A4" w:rsidR="007E1808" w:rsidRDefault="007E1808" w:rsidP="00903149">
                            <w:pPr>
                              <w:jc w:val="center"/>
                            </w:pPr>
                            <w:r>
                              <w:t xml:space="preserve">Dit kan je voor elke functie doen.  De help functie is je grootste vriend, ook al is het soms lastig te lezen in het </w:t>
                            </w:r>
                            <w:proofErr w:type="spellStart"/>
                            <w:r>
                              <w:t>engels</w:t>
                            </w:r>
                            <w:proofErr w:type="spellEnd"/>
                            <w:r>
                              <w:t xml:space="preserve">. Weet je dat je dat je </w:t>
                            </w:r>
                            <w:proofErr w:type="spellStart"/>
                            <w:r>
                              <w:t>engelse</w:t>
                            </w:r>
                            <w:proofErr w:type="spellEnd"/>
                            <w:r>
                              <w:t xml:space="preserve"> woorden gewoon kunt intikken in Google met als extra zoektermen ‘</w:t>
                            </w:r>
                            <w:proofErr w:type="spellStart"/>
                            <w:r>
                              <w:t>engels</w:t>
                            </w:r>
                            <w:proofErr w:type="spellEnd"/>
                            <w:r>
                              <w:t>’ en ‘vertaling’. Dat wil weleens helpen</w:t>
                            </w:r>
                          </w:p>
                          <w:p w14:paraId="1CDE1FA3" w14:textId="795C3E83" w:rsidR="007E1808" w:rsidRPr="004E4FEE" w:rsidRDefault="007E1808"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7E1808" w:rsidRDefault="007E1808" w:rsidP="004E4FEE"/>
                          <w:p w14:paraId="5933E890" w14:textId="77777777" w:rsidR="007E1808" w:rsidRPr="00B6757D" w:rsidRDefault="007E1808"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_x0020_Box_x0020_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" filled="f" strokecolor="#1f4d78 [1604]" strokeweight="2.25pt">
                <v:textbox>
                  <w:txbxContent>
                    <w:p w14:paraId="6A1CB489" w14:textId="383DCA06" w:rsidR="007E1808" w:rsidRPr="00C41DA4" w:rsidRDefault="007E1808" w:rsidP="00B6757D">
                      <w:pPr>
                        <w:rPr>
                          <w:b/>
                          <w:sz w:val="28"/>
                          <w:szCs w:val="28"/>
                        </w:rPr>
                      </w:pPr>
                      <w:r w:rsidRPr="00C41DA4">
                        <w:rPr>
                          <w:b/>
                          <w:sz w:val="28"/>
                          <w:szCs w:val="28"/>
                        </w:rPr>
                        <w:t>De help functie!</w:t>
                      </w:r>
                    </w:p>
                    <w:p w14:paraId="3D30C8A1" w14:textId="648C4EF5" w:rsidR="007E1808" w:rsidRDefault="007E1808"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7E1808" w:rsidRDefault="007E1808"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7E1808" w:rsidRDefault="007E1808"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7E1808" w:rsidRDefault="007E1808" w:rsidP="00903149">
                      <w:pPr>
                        <w:jc w:val="center"/>
                      </w:pPr>
                      <w:r w:rsidRPr="00B6757D">
                        <w:rPr>
                          <w:b/>
                          <w:noProof/>
                          <w:lang w:val="en-US" w:eastAsia="zh-CN"/>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867439" cy="1238364"/>
                                    </a:xfrm>
                                    <a:prstGeom prst="rect">
                                      <a:avLst/>
                                    </a:prstGeom>
                                  </pic:spPr>
                                </pic:pic>
                              </a:graphicData>
                            </a:graphic>
                          </wp:inline>
                        </w:drawing>
                      </w:r>
                    </w:p>
                    <w:p w14:paraId="78999727" w14:textId="0E69B4A4" w:rsidR="007E1808" w:rsidRDefault="007E1808" w:rsidP="00903149">
                      <w:pPr>
                        <w:jc w:val="center"/>
                      </w:pPr>
                      <w:r>
                        <w:t xml:space="preserve">Dit kan je voor elke functie doen.  De help functie is je grootste vriend, ook al is het soms lastig te lezen in het </w:t>
                      </w:r>
                      <w:proofErr w:type="spellStart"/>
                      <w:r>
                        <w:t>engels</w:t>
                      </w:r>
                      <w:proofErr w:type="spellEnd"/>
                      <w:r>
                        <w:t xml:space="preserve">. Weet je dat je dat je </w:t>
                      </w:r>
                      <w:proofErr w:type="spellStart"/>
                      <w:r>
                        <w:t>engelse</w:t>
                      </w:r>
                      <w:proofErr w:type="spellEnd"/>
                      <w:r>
                        <w:t xml:space="preserve"> woorden gewoon kunt intikken in Google met als extra zoektermen ‘</w:t>
                      </w:r>
                      <w:proofErr w:type="spellStart"/>
                      <w:r>
                        <w:t>engels</w:t>
                      </w:r>
                      <w:proofErr w:type="spellEnd"/>
                      <w:r>
                        <w:t>’ en ‘vertaling’. Dat wil weleens helpen</w:t>
                      </w:r>
                    </w:p>
                    <w:p w14:paraId="1CDE1FA3" w14:textId="795C3E83" w:rsidR="007E1808" w:rsidRPr="004E4FEE" w:rsidRDefault="007E1808"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7E1808" w:rsidRDefault="007E1808" w:rsidP="004E4FEE"/>
                    <w:p w14:paraId="5933E890" w14:textId="77777777" w:rsidR="007E1808" w:rsidRPr="00B6757D" w:rsidRDefault="007E1808" w:rsidP="00903149">
                      <w:pPr>
                        <w:jc w:val="center"/>
                      </w:pPr>
                    </w:p>
                  </w:txbxContent>
                </v:textbox>
                <w10:wrap type="square"/>
              </v:shape>
            </w:pict>
          </mc:Fallback>
        </mc:AlternateContent>
      </w:r>
    </w:p>
    <w:p w14:paraId="4DB31269" w14:textId="61D62DB1" w:rsidR="00D81D38" w:rsidRDefault="00D81D38" w:rsidP="007E1808">
      <w:pPr>
        <w:pStyle w:val="Heading2"/>
        <w:numPr>
          <w:ilvl w:val="0"/>
          <w:numId w:val="0"/>
        </w:numPr>
        <w:ind w:left="576"/>
      </w:pPr>
    </w:p>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31964D9" w14:textId="77777777" w:rsidR="00D81D38" w:rsidRDefault="00D81D38" w:rsidP="00D81D38">
      <w:pPr>
        <w:rPr>
          <w:b/>
        </w:rPr>
      </w:pPr>
    </w:p>
    <w:p w14:paraId="003E7C94" w14:textId="77777777" w:rsidR="00D81D38" w:rsidRDefault="00D81D38" w:rsidP="00D81D38">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p>
    <w:p w14:paraId="566F4FD1" w14:textId="77777777" w:rsidR="00D81D38" w:rsidRPr="00D81D38" w:rsidRDefault="00D81D38" w:rsidP="00D81D38"/>
    <w:p w14:paraId="50AA305B" w14:textId="77777777" w:rsidR="007E1808" w:rsidRDefault="007E1808" w:rsidP="007E1808">
      <w:pPr>
        <w:pStyle w:val="Heading2"/>
        <w:numPr>
          <w:ilvl w:val="0"/>
          <w:numId w:val="0"/>
        </w:numPr>
        <w:ind w:left="360"/>
      </w:pPr>
      <w:bookmarkStart w:id="12" w:name="_Toc494730394"/>
    </w:p>
    <w:p w14:paraId="2C0DE508" w14:textId="77777777" w:rsidR="007E1808" w:rsidRDefault="007E1808" w:rsidP="007E1808">
      <w:pPr>
        <w:pStyle w:val="Heading2"/>
        <w:numPr>
          <w:ilvl w:val="0"/>
          <w:numId w:val="0"/>
        </w:numPr>
        <w:ind w:left="360"/>
      </w:pPr>
    </w:p>
    <w:p w14:paraId="2C1832CF" w14:textId="77777777" w:rsidR="007E1808" w:rsidRDefault="007E1808" w:rsidP="007E1808">
      <w:pPr>
        <w:pStyle w:val="Heading2"/>
        <w:numPr>
          <w:ilvl w:val="0"/>
          <w:numId w:val="0"/>
        </w:numPr>
        <w:ind w:left="360"/>
      </w:pPr>
    </w:p>
    <w:p w14:paraId="3761ECF1" w14:textId="77777777" w:rsidR="007E1808" w:rsidRDefault="007E1808" w:rsidP="007E1808">
      <w:pPr>
        <w:pStyle w:val="Heading2"/>
        <w:numPr>
          <w:ilvl w:val="0"/>
          <w:numId w:val="0"/>
        </w:numPr>
        <w:ind w:left="360"/>
      </w:pPr>
    </w:p>
    <w:p w14:paraId="42CBA6CD" w14:textId="77777777" w:rsidR="007E1808" w:rsidRDefault="007E1808" w:rsidP="007E1808">
      <w:pPr>
        <w:pStyle w:val="Heading2"/>
        <w:numPr>
          <w:ilvl w:val="0"/>
          <w:numId w:val="0"/>
        </w:numPr>
        <w:ind w:left="360"/>
      </w:pPr>
    </w:p>
    <w:p w14:paraId="29A53A7D" w14:textId="77777777" w:rsidR="007E1808" w:rsidRDefault="007E1808" w:rsidP="007E1808">
      <w:pPr>
        <w:pStyle w:val="Heading2"/>
        <w:numPr>
          <w:ilvl w:val="0"/>
          <w:numId w:val="0"/>
        </w:numPr>
        <w:ind w:left="360"/>
      </w:pPr>
    </w:p>
    <w:p w14:paraId="50CEB310" w14:textId="77777777" w:rsidR="007E1808" w:rsidRDefault="007E1808">
      <w:pPr>
        <w:rPr>
          <w:rFonts w:asciiTheme="majorHAnsi" w:eastAsiaTheme="majorEastAsia" w:hAnsiTheme="majorHAnsi" w:cstheme="majorBidi"/>
          <w:color w:val="2E74B5" w:themeColor="accent1" w:themeShade="BF"/>
          <w:sz w:val="26"/>
          <w:szCs w:val="26"/>
        </w:rPr>
      </w:pPr>
      <w:r>
        <w:br w:type="page"/>
      </w:r>
    </w:p>
    <w:p w14:paraId="70A3C952" w14:textId="1A8A904E" w:rsidR="00BE4E77" w:rsidRDefault="0016268D" w:rsidP="007E1808">
      <w:pPr>
        <w:pStyle w:val="Heading3"/>
      </w:pPr>
      <w:r>
        <w:lastRenderedPageBreak/>
        <w:t>Vragen en opdrachten</w:t>
      </w:r>
      <w:bookmarkEnd w:id="12"/>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stParagraph"/>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stParagraph"/>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proofErr w:type="gramStart"/>
      <w:r>
        <w:rPr>
          <w:rFonts w:ascii="Calibri" w:hAnsi="Calibri" w:cs="Cordia New"/>
        </w:rPr>
        <w:t>kolommen,rijen</w:t>
      </w:r>
      <w:proofErr w:type="spellEnd"/>
      <w:proofErr w:type="gramEnd"/>
      <w:r>
        <w:rPr>
          <w:rFonts w:ascii="Calibri" w:hAnsi="Calibri" w:cs="Cordia New"/>
        </w:rPr>
        <w:t>)</w:t>
      </w:r>
    </w:p>
    <w:p w14:paraId="559CA50F" w14:textId="34BE9428" w:rsidR="004E4FEE" w:rsidRPr="004E4FEE" w:rsidRDefault="004E4FEE" w:rsidP="007E1808">
      <w:pPr>
        <w:pStyle w:val="ListParagraph"/>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stParagraph"/>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stParagraph"/>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stParagraph"/>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stParagraph"/>
        <w:spacing w:after="200" w:line="252" w:lineRule="auto"/>
        <w:ind w:left="2136" w:firstLine="696"/>
      </w:pPr>
      <w:r w:rsidRPr="00614E85">
        <w:rPr>
          <w:noProof/>
          <w:lang w:val="en-US" w:eastAsia="zh-CN"/>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stParagraph"/>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stParagraph"/>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val="en-US" w:eastAsia="zh-CN"/>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stParagraph"/>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stParagraph"/>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 xml:space="preserve">Voer de a = </w:t>
      </w:r>
      <w:proofErr w:type="gramStart"/>
      <w:r w:rsidRPr="00472EFE">
        <w:rPr>
          <w:rFonts w:ascii="Calibri" w:hAnsi="Calibri" w:cs="Cordia New"/>
          <w:color w:val="000000" w:themeColor="text1"/>
        </w:rPr>
        <w:t>[ 9</w:t>
      </w:r>
      <w:proofErr w:type="gramEnd"/>
      <w:r w:rsidRPr="00472EFE">
        <w:rPr>
          <w:rFonts w:ascii="Calibri" w:hAnsi="Calibri" w:cs="Cordia New"/>
          <w:color w:val="000000" w:themeColor="text1"/>
        </w:rPr>
        <w:t xml:space="preserve"> 8 13; 4 3 15; 6 1 19] in, in Matlab. Hoe kan je het element 15 opvragen in Matlab? (Je mag niet spieken!)</w:t>
      </w:r>
    </w:p>
    <w:p w14:paraId="56E45374" w14:textId="1F766B07" w:rsidR="00903149" w:rsidRDefault="00903149" w:rsidP="007E1808">
      <w:pPr>
        <w:pStyle w:val="Heading2"/>
      </w:pPr>
      <w:bookmarkStart w:id="13" w:name="_Toc494730395"/>
      <w:r>
        <w:t>Antwoorden en uitwerkingen</w:t>
      </w:r>
      <w:bookmarkEnd w:id="13"/>
    </w:p>
    <w:p w14:paraId="1CF4B726" w14:textId="2FD6B017" w:rsidR="00903149" w:rsidRDefault="00903149" w:rsidP="007E1808">
      <w:pPr>
        <w:pStyle w:val="ListParagraph"/>
        <w:numPr>
          <w:ilvl w:val="0"/>
          <w:numId w:val="10"/>
        </w:numPr>
      </w:pPr>
      <w:r>
        <w:t>Juist</w:t>
      </w:r>
    </w:p>
    <w:p w14:paraId="47DD745F" w14:textId="15A72ADD" w:rsidR="00903149" w:rsidRDefault="00903149" w:rsidP="007E1808">
      <w:pPr>
        <w:pStyle w:val="ListParagraph"/>
        <w:numPr>
          <w:ilvl w:val="0"/>
          <w:numId w:val="10"/>
        </w:numPr>
      </w:pPr>
      <w:r>
        <w:t>Onjuist</w:t>
      </w:r>
      <w:r w:rsidR="004E4FEE">
        <w:t>, het juiste antwoord is: A(</w:t>
      </w:r>
      <w:proofErr w:type="spellStart"/>
      <w:proofErr w:type="gramStart"/>
      <w:r w:rsidR="004E4FEE">
        <w:t>rijen,kolommen</w:t>
      </w:r>
      <w:proofErr w:type="spellEnd"/>
      <w:proofErr w:type="gramEnd"/>
      <w:r w:rsidR="004E4FEE">
        <w:t>). Dus andersom!</w:t>
      </w:r>
    </w:p>
    <w:p w14:paraId="4878B2C7" w14:textId="4A405EF1" w:rsidR="00903149" w:rsidRDefault="004E4FEE" w:rsidP="007E1808">
      <w:pPr>
        <w:pStyle w:val="ListParagraph"/>
        <w:numPr>
          <w:ilvl w:val="0"/>
          <w:numId w:val="10"/>
        </w:numPr>
      </w:pPr>
      <w:r>
        <w:t>Juist</w:t>
      </w:r>
    </w:p>
    <w:p w14:paraId="26E1C181" w14:textId="4FDAA133" w:rsidR="004E4FEE" w:rsidRDefault="004E4FEE" w:rsidP="007E1808">
      <w:pPr>
        <w:pStyle w:val="ListParagraph"/>
        <w:numPr>
          <w:ilvl w:val="0"/>
          <w:numId w:val="10"/>
        </w:numPr>
      </w:pPr>
      <w:r>
        <w:t>Juist</w:t>
      </w:r>
    </w:p>
    <w:p w14:paraId="3C3B6504" w14:textId="6E1CEDA3" w:rsidR="004E4FEE" w:rsidRDefault="004E4FEE" w:rsidP="007E1808">
      <w:pPr>
        <w:pStyle w:val="ListParagraph"/>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stParagraph"/>
        <w:numPr>
          <w:ilvl w:val="0"/>
          <w:numId w:val="12"/>
        </w:numPr>
      </w:pPr>
      <w:r>
        <w:t>In de help functie zie je bij syntax twee hoe je het moet aanroepen voor een matrix:</w:t>
      </w:r>
    </w:p>
    <w:p w14:paraId="3887BFBE" w14:textId="3B317C28" w:rsidR="00614E85" w:rsidRDefault="00614E85" w:rsidP="00614E85">
      <w:pPr>
        <w:pStyle w:val="ListParagraph"/>
      </w:pPr>
      <w:r w:rsidRPr="00614E85">
        <w:rPr>
          <w:noProof/>
          <w:lang w:val="en-US" w:eastAsia="zh-CN"/>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stParagraph"/>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stParagraph"/>
        <w:numPr>
          <w:ilvl w:val="0"/>
          <w:numId w:val="12"/>
        </w:numPr>
      </w:pPr>
      <w:r>
        <w:t>Deze matrix heeft 2 rijen en 3 kolommen.</w:t>
      </w:r>
    </w:p>
    <w:p w14:paraId="19377419" w14:textId="40BE44AD" w:rsidR="00472EFE" w:rsidRDefault="002161DD" w:rsidP="007E1808">
      <w:pPr>
        <w:pStyle w:val="ListParagraph"/>
        <w:numPr>
          <w:ilvl w:val="0"/>
          <w:numId w:val="12"/>
        </w:numPr>
      </w:pPr>
      <w:r>
        <w:t xml:space="preserve"> Wanneer je het gemiddelde van elke kolom wilt weten krijg je dus een rijvector.   </w:t>
      </w:r>
      <w:r>
        <w:tab/>
      </w:r>
      <w:r>
        <w:tab/>
      </w:r>
      <w:r>
        <w:tab/>
      </w:r>
      <w:r w:rsidR="00614E85" w:rsidRPr="00614E85">
        <w:rPr>
          <w:noProof/>
          <w:lang w:val="en-US" w:eastAsia="zh-CN"/>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stParagraph"/>
        <w:numPr>
          <w:ilvl w:val="0"/>
          <w:numId w:val="12"/>
        </w:numPr>
      </w:pPr>
      <w:r>
        <w:rPr>
          <w:rFonts w:ascii="Calibri" w:hAnsi="Calibri" w:cs="Cordia New"/>
          <w:color w:val="000000" w:themeColor="text1"/>
        </w:rPr>
        <w:lastRenderedPageBreak/>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stParagraph"/>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val="en-US" w:eastAsia="zh-CN"/>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stParagraph"/>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 xml:space="preserve">Het element kan dus worden opgevraagd aan de hand van </w:t>
      </w:r>
      <w:proofErr w:type="gramStart"/>
      <w:r w:rsidRPr="002161DD">
        <w:rPr>
          <w:rFonts w:ascii="Calibri" w:hAnsi="Calibri" w:cs="Cordia New"/>
          <w:color w:val="000000" w:themeColor="text1"/>
        </w:rPr>
        <w:t>a(</w:t>
      </w:r>
      <w:proofErr w:type="gramEnd"/>
      <w:r w:rsidRPr="002161DD">
        <w:rPr>
          <w:rFonts w:ascii="Calibri" w:hAnsi="Calibri" w:cs="Cordia New"/>
          <w:color w:val="000000" w:themeColor="text1"/>
        </w:rPr>
        <w:t>2,3)</w:t>
      </w:r>
    </w:p>
    <w:p w14:paraId="289429BD" w14:textId="7C83A30E" w:rsidR="002161DD" w:rsidRDefault="002161DD" w:rsidP="002161DD">
      <w:pPr>
        <w:pStyle w:val="ListParagraph"/>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val="en-US" w:eastAsia="zh-CN"/>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stParagraph"/>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Heading1"/>
      </w:pPr>
      <w:bookmarkStart w:id="14" w:name="_Toc494730396"/>
      <w:r>
        <w:lastRenderedPageBreak/>
        <w:t>Ingewikkeldere functies maken</w:t>
      </w:r>
      <w:bookmarkEnd w:id="14"/>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stParagraph"/>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val="en-US" w:eastAsia="zh-CN"/>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4">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stParagraph"/>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stParagraph"/>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stParagraph"/>
        <w:numPr>
          <w:ilvl w:val="1"/>
          <w:numId w:val="19"/>
        </w:numPr>
      </w:pPr>
      <w:r>
        <w:t>De eerste regels zullen er ongeveer zo uitzien, de berekening van het gemiddelde is al gegeven</w:t>
      </w:r>
    </w:p>
    <w:p w14:paraId="2BCD6E9A" w14:textId="77777777" w:rsidR="007526C0" w:rsidRDefault="007526C0" w:rsidP="007526C0">
      <w:pPr>
        <w:pStyle w:val="ListParagraph"/>
        <w:ind w:left="1080"/>
      </w:pPr>
    </w:p>
    <w:p w14:paraId="1B516704" w14:textId="77777777" w:rsidR="007526C0" w:rsidRDefault="007526C0" w:rsidP="007526C0">
      <w:pPr>
        <w:pStyle w:val="ListParagraph"/>
        <w:keepNext/>
      </w:pPr>
      <w:r>
        <w:rPr>
          <w:noProof/>
          <w:lang w:val="en-US" w:eastAsia="zh-CN"/>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Caption"/>
      </w:pPr>
      <w:r>
        <w:t xml:space="preserve">Figuur </w:t>
      </w:r>
      <w:fldSimple w:instr=" SEQ Figuur \* ARABIC ">
        <w:r>
          <w:rPr>
            <w:noProof/>
          </w:rPr>
          <w:t>9</w:t>
        </w:r>
      </w:fldSimple>
    </w:p>
    <w:p w14:paraId="08CBFA5D" w14:textId="0318CBD0" w:rsidR="000658AD" w:rsidRDefault="000658AD" w:rsidP="000658AD"/>
    <w:p w14:paraId="1450860C" w14:textId="77777777" w:rsidR="000658AD" w:rsidRPr="00C536F2" w:rsidRDefault="000658AD" w:rsidP="007E1808">
      <w:pPr>
        <w:pStyle w:val="ListParagraph"/>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stParagraph"/>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stParagraph"/>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stParagraph"/>
        <w:ind w:left="1080"/>
        <w:jc w:val="center"/>
      </w:pPr>
      <w:r w:rsidRPr="00191A32">
        <w:rPr>
          <w:b/>
          <w:noProof/>
          <w:lang w:val="en-US" w:eastAsia="zh-CN"/>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stParagraph"/>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F918E3">
        <w:rPr>
          <w:noProof/>
          <w:lang w:val="en-US" w:eastAsia="zh-CN"/>
        </w:rPr>
        <w:t xml:space="preserve"> </w:t>
      </w:r>
      <w:r w:rsidRPr="00F918E3">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stParagraph"/>
        <w:numPr>
          <w:ilvl w:val="0"/>
          <w:numId w:val="19"/>
        </w:numPr>
        <w:rPr>
          <w:b/>
        </w:rPr>
      </w:pPr>
      <w:r w:rsidRPr="00F918E3">
        <w:rPr>
          <w:b/>
        </w:rPr>
        <w:t xml:space="preserve">Je functie zal er nu zo uitkomen te zien. </w:t>
      </w:r>
    </w:p>
    <w:p w14:paraId="155356E1" w14:textId="77777777" w:rsidR="00F918E3" w:rsidRPr="00F918E3" w:rsidRDefault="00F918E3" w:rsidP="00F918E3">
      <w:pPr>
        <w:widowControl w:val="0"/>
        <w:autoSpaceDE w:val="0"/>
        <w:autoSpaceDN w:val="0"/>
        <w:adjustRightInd w:val="0"/>
        <w:spacing w:after="0" w:line="240" w:lineRule="auto"/>
        <w:ind w:left="360"/>
        <w:rPr>
          <w:rFonts w:ascii="Courier" w:hAnsi="Courier"/>
          <w:sz w:val="24"/>
          <w:szCs w:val="24"/>
          <w:lang w:val="en-US"/>
        </w:rPr>
      </w:pPr>
      <w:r w:rsidRPr="00F918E3">
        <w:rPr>
          <w:rFonts w:ascii="Courier" w:hAnsi="Courier" w:cs="Courier"/>
          <w:color w:val="0000FF"/>
          <w:sz w:val="20"/>
          <w:szCs w:val="20"/>
          <w:lang w:val="en-US"/>
        </w:rPr>
        <w:t>function</w:t>
      </w:r>
      <w:r w:rsidRPr="00F918E3">
        <w:rPr>
          <w:rFonts w:ascii="Courier" w:hAnsi="Courier" w:cs="Courier"/>
          <w:color w:val="000000"/>
          <w:sz w:val="20"/>
          <w:szCs w:val="20"/>
          <w:lang w:val="en-US"/>
        </w:rPr>
        <w:t xml:space="preserve"> [ </w:t>
      </w:r>
      <w:proofErr w:type="spellStart"/>
      <w:r w:rsidRPr="00F918E3">
        <w:rPr>
          <w:rFonts w:ascii="Courier" w:hAnsi="Courier" w:cs="Courier"/>
          <w:color w:val="000000"/>
          <w:sz w:val="20"/>
          <w:szCs w:val="20"/>
          <w:lang w:val="en-US"/>
        </w:rPr>
        <w:t>gem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ediaan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ax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minKniehoek</w:t>
      </w:r>
      <w:proofErr w:type="spellEnd"/>
      <w:r w:rsidRPr="00F918E3">
        <w:rPr>
          <w:rFonts w:ascii="Courier" w:hAnsi="Courier" w:cs="Courier"/>
          <w:color w:val="000000"/>
          <w:sz w:val="20"/>
          <w:szCs w:val="20"/>
          <w:lang w:val="en-US"/>
        </w:rPr>
        <w:t xml:space="preserve">, </w:t>
      </w:r>
      <w:proofErr w:type="spellStart"/>
      <w:proofErr w:type="gramStart"/>
      <w:r w:rsidRPr="00F918E3">
        <w:rPr>
          <w:rFonts w:ascii="Courier" w:hAnsi="Courier" w:cs="Courier"/>
          <w:color w:val="000000"/>
          <w:sz w:val="20"/>
          <w:szCs w:val="20"/>
          <w:lang w:val="en-US"/>
        </w:rPr>
        <w:t>maxKniehoekSnelheid</w:t>
      </w:r>
      <w:proofErr w:type="spellEnd"/>
      <w:r w:rsidRPr="00F918E3">
        <w:rPr>
          <w:rFonts w:ascii="Courier" w:hAnsi="Courier" w:cs="Courier"/>
          <w:color w:val="000000"/>
          <w:sz w:val="20"/>
          <w:szCs w:val="20"/>
          <w:lang w:val="en-US"/>
        </w:rPr>
        <w:t xml:space="preserve"> ]</w:t>
      </w:r>
      <w:proofErr w:type="gramEnd"/>
      <w:r w:rsidRPr="00F918E3">
        <w:rPr>
          <w:rFonts w:ascii="Courier" w:hAnsi="Courier" w:cs="Courier"/>
          <w:color w:val="000000"/>
          <w:sz w:val="20"/>
          <w:szCs w:val="20"/>
          <w:lang w:val="en-US"/>
        </w:rPr>
        <w:t xml:space="preserve"> = </w:t>
      </w:r>
      <w:proofErr w:type="spellStart"/>
      <w:r w:rsidRPr="00F918E3">
        <w:rPr>
          <w:rFonts w:ascii="Courier" w:hAnsi="Courier" w:cs="Courier"/>
          <w:color w:val="000000"/>
          <w:sz w:val="20"/>
          <w:szCs w:val="20"/>
          <w:lang w:val="en-US"/>
        </w:rPr>
        <w:t>KniehoekUitkomsten</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kniehoek</w:t>
      </w:r>
      <w:proofErr w:type="spellEnd"/>
      <w:r w:rsidRPr="00F918E3">
        <w:rPr>
          <w:rFonts w:ascii="Courier" w:hAnsi="Courier" w:cs="Courier"/>
          <w:color w:val="000000"/>
          <w:sz w:val="20"/>
          <w:szCs w:val="20"/>
          <w:lang w:val="en-US"/>
        </w:rPr>
        <w:t xml:space="preserve">, </w:t>
      </w:r>
      <w:proofErr w:type="spellStart"/>
      <w:r w:rsidRPr="00F918E3">
        <w:rPr>
          <w:rFonts w:ascii="Courier" w:hAnsi="Courier" w:cs="Courier"/>
          <w:color w:val="000000"/>
          <w:sz w:val="20"/>
          <w:szCs w:val="20"/>
          <w:lang w:val="en-US"/>
        </w:rPr>
        <w:t>kniehoekSnelheid</w:t>
      </w:r>
      <w:proofErr w:type="spellEnd"/>
      <w:r w:rsidRPr="00F918E3">
        <w:rPr>
          <w:rFonts w:ascii="Courier" w:hAnsi="Courier" w:cs="Courier"/>
          <w:color w:val="000000"/>
          <w:sz w:val="20"/>
          <w:szCs w:val="20"/>
          <w:lang w:val="en-US"/>
        </w:rPr>
        <w:t xml:space="preserve"> )</w:t>
      </w:r>
    </w:p>
    <w:p w14:paraId="3EAD1112" w14:textId="77777777" w:rsidR="00191A32" w:rsidRDefault="00191A32" w:rsidP="00191A32"/>
    <w:p w14:paraId="153D4D17" w14:textId="017DC632" w:rsidR="00191A32" w:rsidRPr="00191A32" w:rsidRDefault="00191A32" w:rsidP="007E1808">
      <w:pPr>
        <w:pStyle w:val="ListParagraph"/>
        <w:numPr>
          <w:ilvl w:val="0"/>
          <w:numId w:val="19"/>
        </w:numPr>
      </w:pPr>
      <w:r>
        <w:rPr>
          <w:b/>
        </w:rPr>
        <w:t>Vul je functie verder met de code om de maximale kniehoek snelheid te berekenen.</w:t>
      </w:r>
    </w:p>
    <w:p w14:paraId="784F2376" w14:textId="0E8ECA4B" w:rsidR="00191A32" w:rsidRPr="00191A32" w:rsidRDefault="00191A32" w:rsidP="007E1808">
      <w:pPr>
        <w:pStyle w:val="ListParagraph"/>
        <w:numPr>
          <w:ilvl w:val="0"/>
          <w:numId w:val="19"/>
        </w:numPr>
      </w:pPr>
      <w:r>
        <w:rPr>
          <w:b/>
        </w:rPr>
        <w:t>Klopt je antwoord met hieronder wanneer je de functie opnieuw aanvraagt?</w:t>
      </w:r>
    </w:p>
    <w:p w14:paraId="6BC32A25" w14:textId="1DD10244" w:rsidR="00191A32" w:rsidRDefault="00191A32" w:rsidP="00BE49B6">
      <w:pPr>
        <w:pStyle w:val="ListParagraph"/>
        <w:jc w:val="center"/>
      </w:pPr>
      <w:r w:rsidRPr="00191A32">
        <w:rPr>
          <w:b/>
          <w:noProof/>
          <w:lang w:val="en-US" w:eastAsia="zh-CN"/>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stParagraph"/>
        <w:jc w:val="center"/>
      </w:pPr>
    </w:p>
    <w:p w14:paraId="49DF3B61" w14:textId="77777777" w:rsidR="0016268D" w:rsidRDefault="0016268D" w:rsidP="007E1808">
      <w:pPr>
        <w:pStyle w:val="Heading2"/>
      </w:pPr>
      <w:bookmarkStart w:id="15" w:name="_GoBack"/>
      <w:bookmarkEnd w:id="15"/>
      <w:r>
        <w:rPr>
          <w:b/>
        </w:rPr>
        <w:br w:type="page"/>
      </w:r>
      <w:bookmarkStart w:id="16" w:name="_Toc494730397"/>
      <w:r>
        <w:lastRenderedPageBreak/>
        <w:t>Vragen en opdrachten</w:t>
      </w:r>
      <w:bookmarkEnd w:id="16"/>
    </w:p>
    <w:p w14:paraId="3F86F9CF" w14:textId="65148ADC" w:rsidR="004A3F01" w:rsidRDefault="004A3F01" w:rsidP="004A3F01">
      <w:r>
        <w:t>Beantwoord de volgende vragen met juist of onjuist:</w:t>
      </w:r>
    </w:p>
    <w:p w14:paraId="7080622A" w14:textId="3F6CB06B" w:rsidR="004A3F01" w:rsidRDefault="004A3F01" w:rsidP="007E1808">
      <w:pPr>
        <w:pStyle w:val="ListParagraph"/>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stParagraph"/>
        <w:numPr>
          <w:ilvl w:val="0"/>
          <w:numId w:val="13"/>
        </w:numPr>
      </w:pPr>
      <w:r>
        <w:t>Je kan een functie in een functie gebruiken.</w:t>
      </w:r>
    </w:p>
    <w:p w14:paraId="07E6E1AF" w14:textId="45362D3E" w:rsidR="004A3F01" w:rsidRDefault="004A3F01" w:rsidP="007E1808">
      <w:pPr>
        <w:pStyle w:val="ListParagraph"/>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stParagraph"/>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stParagraph"/>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stParagraph"/>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7777777" w:rsidR="004A3F01" w:rsidRPr="00903149" w:rsidRDefault="004A3F01" w:rsidP="004A3F01">
      <w:pPr>
        <w:pStyle w:val="ListParagraph"/>
        <w:spacing w:after="200" w:line="252" w:lineRule="auto"/>
      </w:pPr>
    </w:p>
    <w:p w14:paraId="5965287D" w14:textId="77777777" w:rsidR="004A3F01" w:rsidRDefault="004A3F01" w:rsidP="007E1808">
      <w:pPr>
        <w:pStyle w:val="Heading2"/>
      </w:pPr>
      <w:bookmarkStart w:id="17" w:name="_Toc494730398"/>
      <w:r>
        <w:t>Antwoorden en uitwerkingen</w:t>
      </w:r>
      <w:bookmarkEnd w:id="17"/>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stParagraph"/>
        <w:numPr>
          <w:ilvl w:val="0"/>
          <w:numId w:val="14"/>
        </w:numPr>
      </w:pPr>
      <w:r>
        <w:t>Juist</w:t>
      </w:r>
    </w:p>
    <w:p w14:paraId="2733302B" w14:textId="6AFC0B75" w:rsidR="00BE49B6" w:rsidRDefault="00BE49B6" w:rsidP="007E1808">
      <w:pPr>
        <w:pStyle w:val="ListParagraph"/>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stParagraph"/>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stBullet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stBullet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F918E3" w:rsidRDefault="00795D2C" w:rsidP="007E1808">
      <w:pPr>
        <w:pStyle w:val="ListParagraph"/>
        <w:numPr>
          <w:ilvl w:val="0"/>
          <w:numId w:val="16"/>
        </w:num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 xml:space="preserve">If you only need the maximum value of A and not its index then </w:t>
      </w:r>
      <w:proofErr w:type="gramStart"/>
      <w:r w:rsidRPr="00C26711">
        <w:rPr>
          <w:rFonts w:ascii="Calibri" w:hAnsi="Calibri" w:cs="Cordia New"/>
          <w:i/>
          <w:color w:val="000000" w:themeColor="text1"/>
          <w:lang w:val="en-US"/>
        </w:rPr>
        <w:t>call</w:t>
      </w:r>
      <w:proofErr w:type="gramEnd"/>
      <w:r w:rsidRPr="00C26711">
        <w:rPr>
          <w:rFonts w:ascii="Calibri" w:hAnsi="Calibri" w:cs="Cordia New"/>
          <w:i/>
          <w:color w:val="000000" w:themeColor="text1"/>
          <w:lang w:val="en-US"/>
        </w:rPr>
        <w:t xml:space="preserve">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Heading1"/>
      </w:pPr>
      <w:bookmarkStart w:id="18" w:name="_Toc494730399"/>
      <w:r>
        <w:lastRenderedPageBreak/>
        <w:t>Specifieke</w:t>
      </w:r>
      <w:r w:rsidR="0016268D">
        <w:t xml:space="preserve"> terminologie en eigenschappen</w:t>
      </w:r>
      <w:bookmarkEnd w:id="18"/>
      <w:r w:rsidR="00E909D4">
        <w:t xml:space="preserve"> van Matlab</w:t>
      </w:r>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Heading3"/>
      </w:pPr>
      <w:r>
        <w:t>Dimensie</w:t>
      </w:r>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stParagraph"/>
      </w:pPr>
    </w:p>
    <w:p w14:paraId="453F24AC" w14:textId="77777777" w:rsidR="00E909D4" w:rsidRDefault="0016268D" w:rsidP="00E909D4">
      <w:pPr>
        <w:pStyle w:val="Heading3"/>
      </w:pPr>
      <w:commentRangeStart w:id="19"/>
      <w:r w:rsidRPr="00596D1E">
        <w:rPr>
          <w:rStyle w:val="Heading2Char"/>
        </w:rPr>
        <w:t xml:space="preserve">end </w:t>
      </w:r>
      <w:commentRangeEnd w:id="19"/>
      <w:r w:rsidR="00A00825" w:rsidRPr="00596D1E">
        <w:rPr>
          <w:rStyle w:val="Heading2Char"/>
        </w:rPr>
        <w:commentReference w:id="19"/>
      </w:r>
      <w:r w:rsidR="00C85025">
        <w:br/>
      </w:r>
    </w:p>
    <w:p w14:paraId="50C287A7" w14:textId="226EC350" w:rsidR="00C85025" w:rsidRDefault="0016268D" w:rsidP="00E909D4">
      <w:r w:rsidRPr="00E909D4">
        <w:t xml:space="preserve">Hiermee geef je het laatste element van een vector aan. </w:t>
      </w:r>
      <w:r w:rsidR="00C85025" w:rsidRPr="00E909D4">
        <w:t>Voer het volgende prompt in in Matlab:</w:t>
      </w:r>
      <w:r w:rsidR="00C85025">
        <w:t xml:space="preserve"> </w:t>
      </w:r>
    </w:p>
    <w:p w14:paraId="04849CBD" w14:textId="6E7DA279" w:rsidR="00C85025" w:rsidRDefault="00C85025" w:rsidP="00E909D4">
      <w:pPr>
        <w:pStyle w:val="ListParagraph"/>
        <w:ind w:left="2832" w:firstLine="708"/>
      </w:pPr>
      <w:proofErr w:type="gramStart"/>
      <w:r>
        <w:t>v</w:t>
      </w:r>
      <w:proofErr w:type="gramEnd"/>
      <w:r>
        <w:t>=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w:t>
      </w:r>
      <w:proofErr w:type="gramStart"/>
      <w:r w:rsidR="00C85025">
        <w:t>v(</w:t>
      </w:r>
      <w:proofErr w:type="gramEnd"/>
      <w:r w:rsidR="00C85025">
        <w:t>2) doet? Probeer het eens uit</w:t>
      </w:r>
      <w:r w:rsidR="00E909D4">
        <w:t>.</w:t>
      </w:r>
    </w:p>
    <w:p w14:paraId="05255815" w14:textId="77777777" w:rsidR="0016268D" w:rsidRDefault="0016268D" w:rsidP="0016268D">
      <w:pPr>
        <w:pStyle w:val="ListParagraph"/>
      </w:pPr>
    </w:p>
    <w:p w14:paraId="1364E83F" w14:textId="4101A787" w:rsidR="005B3B6C" w:rsidRDefault="005B3B6C" w:rsidP="00E909D4">
      <w:pPr>
        <w:pStyle w:val="Heading3"/>
      </w:pPr>
      <w:r>
        <w:t>Semicolon (;) puntkomma</w:t>
      </w:r>
    </w:p>
    <w:p w14:paraId="6C00334C" w14:textId="77777777" w:rsidR="00596D1E" w:rsidRDefault="005B3B6C" w:rsidP="005B3B6C">
      <w:pPr>
        <w:pStyle w:val="ListParagraph"/>
      </w:pPr>
      <w:r>
        <w:t xml:space="preserve">Met </w:t>
      </w:r>
      <w:proofErr w:type="gramStart"/>
      <w:r>
        <w:t>de</w:t>
      </w:r>
      <w:proofErr w:type="gramEnd"/>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stParagraph"/>
        <w:rPr>
          <w:b/>
        </w:rPr>
      </w:pPr>
      <w:r>
        <w:rPr>
          <w:b/>
        </w:rPr>
        <w:t>Voer de onderstaande code in.</w:t>
      </w:r>
    </w:p>
    <w:p w14:paraId="13180706" w14:textId="5E552E0D" w:rsidR="00596D1E" w:rsidRPr="00596D1E" w:rsidRDefault="00596D1E" w:rsidP="005B3B6C">
      <w:pPr>
        <w:pStyle w:val="ListParagraph"/>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stParagraph"/>
      </w:pPr>
      <w:proofErr w:type="gramStart"/>
      <w:r>
        <w:t>v</w:t>
      </w:r>
      <w:proofErr w:type="gramEnd"/>
      <w:r>
        <w:t>=[ 4 22 9 1]</w:t>
      </w:r>
    </w:p>
    <w:p w14:paraId="6995665A" w14:textId="5ED13BF3" w:rsidR="00596D1E" w:rsidRDefault="00596D1E" w:rsidP="005B3B6C">
      <w:pPr>
        <w:pStyle w:val="ListParagraph"/>
      </w:pPr>
      <w:proofErr w:type="spellStart"/>
      <w:proofErr w:type="gramStart"/>
      <w:r>
        <w:t>maximaleWaarde</w:t>
      </w:r>
      <w:proofErr w:type="spellEnd"/>
      <w:proofErr w:type="gramEnd"/>
      <w:r>
        <w:t>=max(v)</w:t>
      </w:r>
    </w:p>
    <w:p w14:paraId="518FD962" w14:textId="77777777" w:rsidR="00596D1E" w:rsidRDefault="00596D1E" w:rsidP="005B3B6C">
      <w:pPr>
        <w:pStyle w:val="ListParagraph"/>
      </w:pPr>
    </w:p>
    <w:p w14:paraId="1693706D" w14:textId="03B87CF8" w:rsidR="00596D1E" w:rsidRDefault="00596D1E" w:rsidP="005B3B6C">
      <w:pPr>
        <w:pStyle w:val="ListParagraph"/>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stParagraph"/>
      </w:pPr>
    </w:p>
    <w:p w14:paraId="13DFCAC9" w14:textId="4E1CDED7" w:rsidR="00596D1E" w:rsidRDefault="00596D1E" w:rsidP="005B3B6C">
      <w:pPr>
        <w:pStyle w:val="ListParagraph"/>
        <w:rPr>
          <w:b/>
        </w:rPr>
      </w:pPr>
      <w:r>
        <w:rPr>
          <w:b/>
        </w:rPr>
        <w:t>Voer nu de bovenstaande code opnieuw uit maar zet achter alle regels een semicolon.</w:t>
      </w:r>
    </w:p>
    <w:p w14:paraId="458A04AF" w14:textId="77777777" w:rsidR="00596D1E" w:rsidRDefault="00596D1E" w:rsidP="005B3B6C">
      <w:pPr>
        <w:pStyle w:val="ListParagraph"/>
      </w:pPr>
    </w:p>
    <w:p w14:paraId="4E3DA494" w14:textId="6283DAA7" w:rsidR="00596D1E" w:rsidRDefault="00596D1E" w:rsidP="00596D1E">
      <w:pPr>
        <w:pStyle w:val="ListParagraph"/>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stParagraph"/>
      </w:pPr>
    </w:p>
    <w:p w14:paraId="59C84563" w14:textId="0361CC1F" w:rsidR="00596D1E" w:rsidRDefault="00596D1E" w:rsidP="00596D1E">
      <w:pPr>
        <w:pStyle w:val="ListParagraph"/>
        <w:jc w:val="center"/>
      </w:pPr>
      <w:r w:rsidRPr="00596D1E">
        <w:rPr>
          <w:noProof/>
          <w:lang w:val="en-US" w:eastAsia="zh-CN"/>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stParagraph"/>
      </w:pPr>
    </w:p>
    <w:p w14:paraId="222A04AA" w14:textId="541BB8C6" w:rsidR="005B3B6C" w:rsidRPr="00596D1E" w:rsidRDefault="00596D1E" w:rsidP="005B3B6C">
      <w:pPr>
        <w:pStyle w:val="ListParagraph"/>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57pt" o:ole="">
            <v:imagedata r:id="rId42" o:title=""/>
          </v:shape>
          <o:OLEObject Type="Embed" ProgID="Equation.DSMT4" ShapeID="_x0000_i1025" DrawAspect="Content" ObjectID="_1569401995" r:id="rId43"/>
        </w:object>
      </w:r>
    </w:p>
    <w:p w14:paraId="06E3667D" w14:textId="5CDF8EA4" w:rsidR="00C85025" w:rsidRPr="00C85025" w:rsidRDefault="00C85025" w:rsidP="00C85025">
      <w:pPr>
        <w:jc w:val="center"/>
      </w:pPr>
      <w:r w:rsidRPr="00C85025">
        <w:t>A</w:t>
      </w:r>
      <w:proofErr w:type="gramStart"/>
      <w:r w:rsidRPr="00C85025">
        <w:t>=[ 1</w:t>
      </w:r>
      <w:proofErr w:type="gramEnd"/>
      <w:r w:rsidRPr="00C85025">
        <w:t xml:space="preserve"> 2 3 4; 5 6 7 8; 9 10 11 12]</w:t>
      </w:r>
    </w:p>
    <w:p w14:paraId="740E3A30" w14:textId="032BDA92" w:rsidR="00C85025" w:rsidRDefault="00E33D11" w:rsidP="007E1808">
      <w:pPr>
        <w:pStyle w:val="ListParagraph"/>
        <w:numPr>
          <w:ilvl w:val="1"/>
          <w:numId w:val="19"/>
        </w:numPr>
      </w:pPr>
      <w:r>
        <w:t>Maak de matrix A aan in Matlab</w:t>
      </w:r>
      <w:r w:rsidR="005B3B6C">
        <w:t xml:space="preserve">. Een matrix aanmaken doe je door een nieuwe rij te beginnen met een </w:t>
      </w:r>
      <w:proofErr w:type="gramStart"/>
      <w:r>
        <w:t>puntkomma(</w:t>
      </w:r>
      <w:proofErr w:type="gramEnd"/>
      <w:r>
        <w:t xml:space="preserve">;). </w:t>
      </w:r>
      <w:r w:rsidR="005B3B6C">
        <w:t>Dus zoals je hierboven kan zien komt er na de 4 en de 8 een puntkomma.</w:t>
      </w:r>
    </w:p>
    <w:p w14:paraId="6B64A326" w14:textId="77777777" w:rsidR="00596D1E" w:rsidRDefault="00596D1E" w:rsidP="00596D1E">
      <w:pPr>
        <w:pStyle w:val="ListParagraph"/>
        <w:ind w:left="1080"/>
      </w:pPr>
    </w:p>
    <w:p w14:paraId="71D20677" w14:textId="77777777" w:rsidR="00596D1E" w:rsidRPr="00C85025" w:rsidRDefault="00596D1E" w:rsidP="00E909D4">
      <w:pPr>
        <w:pStyle w:val="Heading3"/>
      </w:pPr>
      <w:r w:rsidRPr="00C85025">
        <w:t>Colon</w:t>
      </w:r>
      <w:r>
        <w:t xml:space="preserve"> (:)</w:t>
      </w:r>
      <w:r w:rsidRPr="00C85025">
        <w:t xml:space="preserve"> (de dubbele punt)</w:t>
      </w:r>
    </w:p>
    <w:p w14:paraId="10FDC096" w14:textId="77777777" w:rsidR="00596D1E" w:rsidRDefault="00596D1E" w:rsidP="00596D1E">
      <w:pPr>
        <w:pStyle w:val="ListParagraph"/>
      </w:pPr>
    </w:p>
    <w:p w14:paraId="5552E5F4" w14:textId="77777777" w:rsidR="00596D1E" w:rsidRDefault="00596D1E" w:rsidP="00596D1E">
      <w:pPr>
        <w:pStyle w:val="ListParagraph"/>
      </w:pPr>
      <w:r>
        <w:t xml:space="preserve">Om van een matrix een hele rij of een hele kolom op te vragen kun je een dubbele punt gebruiken. </w:t>
      </w:r>
    </w:p>
    <w:p w14:paraId="03F217DC" w14:textId="684C9675" w:rsidR="00C85025" w:rsidRDefault="0016268D" w:rsidP="00596D1E">
      <w:pPr>
        <w:pStyle w:val="ListParagraph"/>
      </w:pPr>
      <w:r w:rsidRPr="00596D1E">
        <w:rPr>
          <w:b/>
        </w:rPr>
        <w:t xml:space="preserve">Als we de derde kolom op willen vragen dan kunnen we dat doen met het commando </w:t>
      </w:r>
      <w:proofErr w:type="gramStart"/>
      <w:r w:rsidR="00A37238" w:rsidRPr="00596D1E">
        <w:rPr>
          <w:rFonts w:ascii="Consolas" w:hAnsi="Consolas"/>
          <w:b/>
        </w:rPr>
        <w:t>A(</w:t>
      </w:r>
      <w:proofErr w:type="gramEnd"/>
      <w:r w:rsidR="00A37238" w:rsidRPr="00596D1E">
        <w:rPr>
          <w:rFonts w:ascii="Consolas" w:hAnsi="Consolas"/>
          <w:b/>
        </w:rPr>
        <w:t>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stParagraph"/>
        <w:jc w:val="center"/>
      </w:pPr>
      <w:r w:rsidRPr="005B3B6C">
        <w:rPr>
          <w:noProof/>
          <w:lang w:val="en-US" w:eastAsia="zh-CN"/>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stParagraph"/>
      </w:pPr>
    </w:p>
    <w:p w14:paraId="529B3712" w14:textId="4F492BFA" w:rsidR="00A37238" w:rsidRDefault="005B3B6C" w:rsidP="007E1808">
      <w:pPr>
        <w:pStyle w:val="ListParagraph"/>
        <w:numPr>
          <w:ilvl w:val="1"/>
          <w:numId w:val="19"/>
        </w:numPr>
      </w:pPr>
      <w:r>
        <w:t>Het volgende commando werkt ook:</w:t>
      </w:r>
      <w:r w:rsidR="0016268D">
        <w:t xml:space="preserve"> </w:t>
      </w:r>
      <w:r w:rsidR="0016268D" w:rsidRPr="00D711C6">
        <w:rPr>
          <w:rFonts w:ascii="Consolas" w:hAnsi="Consolas"/>
        </w:rPr>
        <w:t>A(</w:t>
      </w:r>
      <w:proofErr w:type="gramStart"/>
      <w:r w:rsidR="0016268D" w:rsidRPr="00D711C6">
        <w:rPr>
          <w:rFonts w:ascii="Consolas" w:hAnsi="Consolas"/>
        </w:rPr>
        <w:t>1:end</w:t>
      </w:r>
      <w:proofErr w:type="gramEnd"/>
      <w:r w:rsidR="0016268D" w:rsidRPr="00D711C6">
        <w:rPr>
          <w:rFonts w:ascii="Consolas" w:hAnsi="Consolas"/>
        </w:rPr>
        <w:t>,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stParagraph"/>
        <w:numPr>
          <w:ilvl w:val="1"/>
          <w:numId w:val="19"/>
        </w:numPr>
      </w:pPr>
      <w:r>
        <w:t xml:space="preserve">Maar je kun dit nog eenvoudiger doen met het volgende commando: </w:t>
      </w:r>
      <w:r w:rsidRPr="00D711C6">
        <w:rPr>
          <w:rFonts w:ascii="Consolas" w:hAnsi="Consolas"/>
        </w:rPr>
        <w:t>A</w:t>
      </w:r>
      <w:proofErr w:type="gramStart"/>
      <w:r w:rsidRPr="00D711C6">
        <w:rPr>
          <w:rFonts w:ascii="Consolas" w:hAnsi="Consolas"/>
        </w:rPr>
        <w:t>(:,</w:t>
      </w:r>
      <w:proofErr w:type="gramEnd"/>
      <w:r w:rsidRPr="00D711C6">
        <w:rPr>
          <w:rFonts w:ascii="Consolas" w:hAnsi="Consolas"/>
        </w:rPr>
        <w:t>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stParagraph"/>
        <w:numPr>
          <w:ilvl w:val="1"/>
          <w:numId w:val="1"/>
        </w:numPr>
      </w:pPr>
      <w:r>
        <w:br w:type="page"/>
      </w:r>
    </w:p>
    <w:p w14:paraId="24FAB06E" w14:textId="77777777" w:rsidR="0016268D" w:rsidRDefault="0016268D" w:rsidP="0016268D">
      <w:pPr>
        <w:pStyle w:val="ListParagraph"/>
      </w:pPr>
    </w:p>
    <w:p w14:paraId="639C2D7B" w14:textId="77777777" w:rsidR="00C85025" w:rsidRPr="00C85025" w:rsidRDefault="00C85025" w:rsidP="00E909D4">
      <w:pPr>
        <w:pStyle w:val="Heading3"/>
      </w:pPr>
      <w:r w:rsidRPr="00C85025">
        <w:t>Index</w:t>
      </w:r>
    </w:p>
    <w:p w14:paraId="404F2C06" w14:textId="23E177C4" w:rsidR="0016268D" w:rsidRDefault="0016268D" w:rsidP="00C85025">
      <w:pPr>
        <w:pStyle w:val="ListParagraph"/>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3858C7A2" w14:textId="77777777" w:rsidR="0016268D" w:rsidRDefault="0016268D" w:rsidP="0016268D">
      <w:pPr>
        <w:pStyle w:val="ListParagraph"/>
      </w:pPr>
    </w:p>
    <w:p w14:paraId="1E54627C" w14:textId="77777777" w:rsidR="00A37238" w:rsidRDefault="0016268D" w:rsidP="00E909D4">
      <w:pPr>
        <w:pStyle w:val="Heading3"/>
      </w:pPr>
      <w:r w:rsidRPr="00A37238">
        <w:t>Transponeren</w:t>
      </w:r>
      <w:r w:rsidR="00A37238">
        <w:t xml:space="preserve"> </w:t>
      </w:r>
    </w:p>
    <w:p w14:paraId="40EF6971" w14:textId="15910277" w:rsidR="0016268D" w:rsidRDefault="0016268D" w:rsidP="00A37238">
      <w:pPr>
        <w:pStyle w:val="ListParagraph"/>
      </w:pPr>
      <w:r>
        <w:t xml:space="preserve">Vooral bij vector- en matrixbewerkingen is het vaak nodig om de getransponeerde van een matrix te </w:t>
      </w:r>
      <w:commentRangeStart w:id="20"/>
      <w:r w:rsidR="00795D2C">
        <w:t>bepalen</w:t>
      </w:r>
      <w:commentRangeEnd w:id="20"/>
      <w:r w:rsidR="00795D2C">
        <w:rPr>
          <w:rStyle w:val="CommentReference"/>
        </w:rPr>
        <w:commentReference w:id="20"/>
      </w:r>
      <w:r>
        <w:t xml:space="preserve">. </w:t>
      </w:r>
      <w:r w:rsidR="008D74DE">
        <w:t xml:space="preserve">Transponeren kan door </w:t>
      </w:r>
      <w:proofErr w:type="gramStart"/>
      <w:r w:rsidR="008D74DE">
        <w:t>een  ’</w:t>
      </w:r>
      <w:proofErr w:type="gramEnd"/>
      <w:r w:rsidR="008D74DE">
        <w:t xml:space="preserve"> achter een vector of een Matrix te zetten.</w:t>
      </w:r>
    </w:p>
    <w:p w14:paraId="634CC7B2" w14:textId="5C7012BA" w:rsidR="008D74DE" w:rsidRDefault="008D74DE" w:rsidP="008D74DE">
      <w:pPr>
        <w:pStyle w:val="ListParagraph"/>
      </w:pPr>
      <w:r>
        <w:t xml:space="preserve">Wat krijg je als je dit doet voor de vector(v). Je ziet nu dat een rijvector door </w:t>
      </w:r>
      <w:proofErr w:type="gramStart"/>
      <w:r>
        <w:t>de ’</w:t>
      </w:r>
      <w:proofErr w:type="gramEnd"/>
      <w:r>
        <w:t xml:space="preserve"> een kolomvector is geworden. </w:t>
      </w:r>
    </w:p>
    <w:p w14:paraId="3DC2553D" w14:textId="77777777" w:rsidR="008D74DE" w:rsidRDefault="008D74DE" w:rsidP="00A37238">
      <w:pPr>
        <w:pStyle w:val="ListParagraph"/>
      </w:pPr>
    </w:p>
    <w:p w14:paraId="3BACFADA" w14:textId="00047251" w:rsidR="0016268D" w:rsidRDefault="00E33D11" w:rsidP="0016268D">
      <w:pPr>
        <w:pStyle w:val="ListParagraph"/>
      </w:pPr>
      <w:r>
        <w:rPr>
          <w:noProof/>
          <w:lang w:val="en-US" w:eastAsia="zh-CN"/>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7E1808" w:rsidRPr="00E33D11" w:rsidRDefault="007E1808"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7E1808" w:rsidRDefault="007E1808"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_x0020_Callout_x0020_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" adj="-2137,18724" fillcolor="#5b9bd5 [3204]" strokecolor="#1f4d78 [1604]" strokeweight="1pt">
                <v:stroke joinstyle="miter"/>
                <v:textbox>
                  <w:txbxContent>
                    <w:p w14:paraId="4736BEF9" w14:textId="77777777" w:rsidR="007E1808" w:rsidRPr="00E33D11" w:rsidRDefault="007E1808" w:rsidP="00E33D11">
                      <w:pPr>
                        <w:pStyle w:val="ListParagraph"/>
                        <w:rPr>
                          <w:sz w:val="16"/>
                          <w:szCs w:val="16"/>
                        </w:rPr>
                      </w:pPr>
                      <w:r w:rsidRPr="00E33D11">
                        <w:rPr>
                          <w:sz w:val="16"/>
                          <w:szCs w:val="16"/>
                        </w:rPr>
                        <w:t xml:space="preserve">Misschien heb je weleens gehoord van ‘Meneer van Dale wacht op antwoord’. Deze regel gaat niet meer op.  </w:t>
                      </w:r>
                    </w:p>
                    <w:p w14:paraId="468A6FE7" w14:textId="77777777" w:rsidR="007E1808" w:rsidRDefault="007E1808" w:rsidP="00E33D11">
                      <w:pPr>
                        <w:jc w:val="center"/>
                      </w:pPr>
                    </w:p>
                  </w:txbxContent>
                </v:textbox>
                <w10:wrap type="through"/>
              </v:shape>
            </w:pict>
          </mc:Fallback>
        </mc:AlternateContent>
      </w:r>
    </w:p>
    <w:p w14:paraId="24B19EB8" w14:textId="63659D76" w:rsidR="00A37238" w:rsidDel="00A00825" w:rsidRDefault="00A00825" w:rsidP="0016268D">
      <w:pPr>
        <w:pStyle w:val="ListParagraph"/>
        <w:numPr>
          <w:ilvl w:val="0"/>
          <w:numId w:val="17"/>
        </w:numPr>
        <w:rPr>
          <w:del w:id="21" w:author="Gebruiker" w:date="2017-10-02T18:07:00Z"/>
        </w:rPr>
      </w:pPr>
      <w:r>
        <w:rPr>
          <w:rStyle w:val="CommentReference"/>
        </w:rPr>
        <w:commentReference w:id="22"/>
      </w:r>
      <w:del w:id="23" w:author="Gebruiker" w:date="2017-10-02T18:07:00Z">
        <w:r w:rsidR="0016268D" w:rsidRPr="00A37238" w:rsidDel="00A00825">
          <w:rPr>
            <w:b/>
          </w:rPr>
          <w:delText xml:space="preserve"> </w:delText>
        </w:r>
        <w:r w:rsidR="0016268D" w:rsidRPr="00A207B7" w:rsidDel="00A00825">
          <w:delText>(</w:delText>
        </w:r>
        <w:r w:rsidR="0016268D" w:rsidRPr="00A207B7" w:rsidDel="00A00825">
          <w:rPr>
            <w:i/>
          </w:rPr>
          <w:delText xml:space="preserve">operation) </w:delText>
        </w:r>
      </w:del>
    </w:p>
    <w:p w14:paraId="07E5CA73" w14:textId="5B580ED8" w:rsidR="00E33D11" w:rsidRPr="00A207B7" w:rsidDel="00A00825" w:rsidRDefault="00A37238" w:rsidP="00E33D11">
      <w:pPr>
        <w:pStyle w:val="ListParagraph"/>
        <w:rPr>
          <w:del w:id="24" w:author="Gebruiker" w:date="2017-10-02T18:07:00Z"/>
        </w:rPr>
      </w:pPr>
      <w:del w:id="25" w:author="Gebruiker" w:date="2017-10-02T18:07:00Z">
        <w:r w:rsidDel="00A00825">
          <w:delText>E</w:delText>
        </w:r>
        <w:r w:rsidR="0016268D" w:rsidRPr="00A207B7" w:rsidDel="00A00825">
          <w:delText>en wiskundige bewerking zoals optellen of vermenigvuldigen. Matlab gebruikt de gangbare symbolen (+,-,*,/,^).</w:delText>
        </w:r>
        <w:r w:rsidR="00E33D11" w:rsidRPr="00A207B7" w:rsidDel="00A00825">
          <w:delText xml:space="preserve">Verwar deze term niet met de Engelse term </w:delText>
        </w:r>
        <w:commentRangeStart w:id="26"/>
        <w:r w:rsidR="00E33D11" w:rsidRPr="00A207B7" w:rsidDel="00A00825">
          <w:delText>operator</w:delText>
        </w:r>
      </w:del>
      <w:commentRangeEnd w:id="26"/>
      <w:r w:rsidR="009959E5">
        <w:rPr>
          <w:rStyle w:val="CommentReference"/>
        </w:rPr>
        <w:commentReference w:id="26"/>
      </w:r>
      <w:del w:id="27" w:author="Gebruiker" w:date="2017-10-02T18:07:00Z">
        <w:r w:rsidR="00E33D11" w:rsidRPr="00A207B7" w:rsidDel="00A00825">
          <w:delText xml:space="preserve">, dit zijn bewerkingen zoals differentiëren en projecteren. </w:delText>
        </w:r>
      </w:del>
    </w:p>
    <w:p w14:paraId="6F2A05B0" w14:textId="65DA715D" w:rsidR="00E33D11" w:rsidDel="00A00825" w:rsidRDefault="0016268D" w:rsidP="00A37238">
      <w:pPr>
        <w:pStyle w:val="ListParagraph"/>
        <w:rPr>
          <w:del w:id="28" w:author="Gebruiker" w:date="2017-10-02T18:07:00Z"/>
        </w:rPr>
      </w:pPr>
      <w:del w:id="29" w:author="Gebruiker" w:date="2017-10-02T18:07:00Z">
        <w:r w:rsidRPr="00A207B7" w:rsidDel="00A00825">
          <w:delText>Let wel goed op de volgorde van de bewerking.</w:delText>
        </w:r>
        <w:r w:rsidR="00A37238" w:rsidDel="00A00825">
          <w:delText xml:space="preserve"> </w:delText>
        </w:r>
        <w:r w:rsidR="00E33D11" w:rsidDel="00A00825">
          <w:delText>Probeer maar eens het volgende:</w:delText>
        </w:r>
      </w:del>
    </w:p>
    <w:p w14:paraId="1F31DA6C" w14:textId="346AAD06" w:rsidR="00E33D11" w:rsidRDefault="00E33D11" w:rsidP="00E909D4">
      <w:pPr>
        <w:pStyle w:val="ListParagraph"/>
        <w:ind w:left="1428" w:firstLine="696"/>
      </w:pPr>
    </w:p>
    <w:p w14:paraId="3829F017" w14:textId="77777777" w:rsidR="00795D2C" w:rsidRDefault="00795D2C" w:rsidP="00795D2C">
      <w:pPr>
        <w:pStyle w:val="ListParagraph"/>
        <w:rPr>
          <w:b/>
        </w:rPr>
      </w:pPr>
      <w:commentRangeStart w:id="30"/>
      <w:r>
        <w:rPr>
          <w:b/>
        </w:rPr>
        <w:t>Komt hier het</w:t>
      </w:r>
      <w:r w:rsidRPr="00E33D11">
        <w:rPr>
          <w:b/>
        </w:rPr>
        <w:t xml:space="preserve">zelfde antwoord uit? </w:t>
      </w:r>
      <w:commentRangeEnd w:id="30"/>
      <w:r>
        <w:rPr>
          <w:rStyle w:val="CommentReference"/>
        </w:rPr>
        <w:commentReference w:id="30"/>
      </w:r>
    </w:p>
    <w:p w14:paraId="35A997E1" w14:textId="77777777" w:rsidR="00E33D11" w:rsidRDefault="00E33D11" w:rsidP="00E33D11">
      <w:pPr>
        <w:pStyle w:val="ListParagraph"/>
        <w:jc w:val="center"/>
        <w:rPr>
          <w:b/>
        </w:rPr>
      </w:pPr>
    </w:p>
    <w:p w14:paraId="463473C5" w14:textId="41A142F3" w:rsidR="00E33D11" w:rsidRDefault="00E33D11" w:rsidP="00E33D11">
      <w:pPr>
        <w:pStyle w:val="ListParagraph"/>
      </w:pPr>
      <w:r>
        <w:t>De bewerkingsvolgorde gaat als volgt:</w:t>
      </w:r>
    </w:p>
    <w:p w14:paraId="0B1001D2" w14:textId="4E77DE4A" w:rsidR="00E33D11" w:rsidRDefault="00E33D11" w:rsidP="007E1808">
      <w:pPr>
        <w:pStyle w:val="ListParagraph"/>
        <w:numPr>
          <w:ilvl w:val="2"/>
          <w:numId w:val="19"/>
        </w:numPr>
      </w:pPr>
      <w:r>
        <w:t>Haakjes</w:t>
      </w:r>
    </w:p>
    <w:p w14:paraId="6556AADA" w14:textId="194A86EC" w:rsidR="00E33D11" w:rsidRDefault="00E33D11" w:rsidP="007E1808">
      <w:pPr>
        <w:pStyle w:val="ListParagraph"/>
        <w:numPr>
          <w:ilvl w:val="2"/>
          <w:numId w:val="19"/>
        </w:numPr>
      </w:pPr>
      <w:r>
        <w:t>Machtsverheffen en worteltrekken</w:t>
      </w:r>
    </w:p>
    <w:p w14:paraId="59A7E6B5" w14:textId="38A9A270" w:rsidR="00E33D11" w:rsidRDefault="00E33D11" w:rsidP="007E1808">
      <w:pPr>
        <w:pStyle w:val="ListParagraph"/>
        <w:numPr>
          <w:ilvl w:val="2"/>
          <w:numId w:val="19"/>
        </w:numPr>
      </w:pPr>
      <w:r>
        <w:t>Vermenigvuldigen en delen</w:t>
      </w:r>
    </w:p>
    <w:p w14:paraId="62924109" w14:textId="427BB2E8" w:rsidR="00E33D11" w:rsidRPr="00E33D11" w:rsidRDefault="00E33D11" w:rsidP="007E1808">
      <w:pPr>
        <w:pStyle w:val="ListParagraph"/>
        <w:numPr>
          <w:ilvl w:val="2"/>
          <w:numId w:val="19"/>
        </w:numPr>
      </w:pPr>
      <w:r>
        <w:t>Optellen en aftrekken</w:t>
      </w:r>
    </w:p>
    <w:p w14:paraId="590F0BFD" w14:textId="77777777" w:rsidR="00E33D11" w:rsidRDefault="00E33D11" w:rsidP="00A37238">
      <w:pPr>
        <w:pStyle w:val="ListParagraph"/>
      </w:pPr>
    </w:p>
    <w:p w14:paraId="5D0B703A" w14:textId="77777777" w:rsidR="00A37238" w:rsidRDefault="00A37238" w:rsidP="00A37238">
      <w:pPr>
        <w:pStyle w:val="ListParagraph"/>
      </w:pPr>
    </w:p>
    <w:p w14:paraId="75C22997" w14:textId="23255BA6" w:rsidR="00E33D11" w:rsidRDefault="00E33D11" w:rsidP="0016268D"/>
    <w:p w14:paraId="14BBB88D" w14:textId="0E0FE238" w:rsidR="00CC6FCC" w:rsidRDefault="00CC6FCC" w:rsidP="00CC6FCC">
      <w:pPr>
        <w:pStyle w:val="Heading1"/>
      </w:pPr>
      <w:bookmarkStart w:id="31" w:name="_Toc494730400"/>
      <w:r>
        <w:t xml:space="preserve">Handige Matlab </w:t>
      </w:r>
      <w:commentRangeStart w:id="32"/>
      <w:commentRangeStart w:id="33"/>
      <w:r>
        <w:t>functies</w:t>
      </w:r>
      <w:commentRangeEnd w:id="32"/>
      <w:r w:rsidR="00F5754F">
        <w:rPr>
          <w:rStyle w:val="CommentReference"/>
          <w:rFonts w:asciiTheme="minorHAnsi" w:eastAsiaTheme="minorHAnsi" w:hAnsiTheme="minorHAnsi" w:cstheme="minorBidi"/>
          <w:color w:val="auto"/>
        </w:rPr>
        <w:commentReference w:id="32"/>
      </w:r>
      <w:bookmarkEnd w:id="31"/>
      <w:commentRangeEnd w:id="33"/>
      <w:r w:rsidR="00795D2C">
        <w:rPr>
          <w:rStyle w:val="CommentReference"/>
          <w:rFonts w:asciiTheme="minorHAnsi" w:eastAsiaTheme="minorHAnsi" w:hAnsiTheme="minorHAnsi" w:cstheme="minorBidi"/>
          <w:color w:val="auto"/>
        </w:rPr>
        <w:commentReference w:id="33"/>
      </w:r>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val="en-US" w:eastAsia="zh-CN"/>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val="en-US" w:eastAsia="zh-CN"/>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7E1808">
      <w:pPr>
        <w:pStyle w:val="ListParagraph"/>
        <w:numPr>
          <w:ilvl w:val="0"/>
          <w:numId w:val="4"/>
        </w:numPr>
        <w:rPr>
          <w:b/>
        </w:rPr>
      </w:pPr>
      <w:proofErr w:type="spellStart"/>
      <w:proofErr w:type="gramStart"/>
      <w:r w:rsidRPr="00E33D11">
        <w:rPr>
          <w:rFonts w:ascii="Consolas" w:hAnsi="Consolas"/>
          <w:b/>
        </w:rPr>
        <w:t>size</w:t>
      </w:r>
      <w:proofErr w:type="spellEnd"/>
      <w:r w:rsidRPr="00E33D11">
        <w:rPr>
          <w:rFonts w:ascii="Consolas" w:hAnsi="Consolas"/>
          <w:b/>
        </w:rPr>
        <w:t>(</w:t>
      </w:r>
      <w:proofErr w:type="gramEnd"/>
      <w:r w:rsidRPr="00E33D11">
        <w:rPr>
          <w:rFonts w:ascii="Consolas" w:hAnsi="Consolas"/>
          <w:b/>
        </w:rPr>
        <w:t>)</w:t>
      </w:r>
    </w:p>
    <w:p w14:paraId="43C65AB9" w14:textId="17478004" w:rsidR="0016268D" w:rsidRDefault="00E33D11" w:rsidP="00E33D11">
      <w:pPr>
        <w:pStyle w:val="ListParagraph"/>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stParagraph"/>
      </w:pPr>
    </w:p>
    <w:p w14:paraId="7AEA815E" w14:textId="5934D6E0" w:rsidR="00CE24BA" w:rsidRDefault="00CE24BA" w:rsidP="00E33D11">
      <w:pPr>
        <w:pStyle w:val="ListParagraph"/>
      </w:pPr>
      <w:r>
        <w:t>Antwoord: 3-bij-4</w:t>
      </w:r>
    </w:p>
    <w:p w14:paraId="2B934B44" w14:textId="77777777" w:rsidR="0016268D" w:rsidRDefault="0016268D" w:rsidP="0016268D">
      <w:pPr>
        <w:pStyle w:val="ListParagraph"/>
      </w:pPr>
    </w:p>
    <w:p w14:paraId="3083998C" w14:textId="77777777" w:rsidR="00E33D11" w:rsidRDefault="0016268D" w:rsidP="007E1808">
      <w:pPr>
        <w:pStyle w:val="ListParagraph"/>
        <w:numPr>
          <w:ilvl w:val="0"/>
          <w:numId w:val="4"/>
        </w:numPr>
      </w:pPr>
      <w:proofErr w:type="spellStart"/>
      <w:proofErr w:type="gramStart"/>
      <w:r w:rsidRPr="00E33D11">
        <w:rPr>
          <w:rFonts w:ascii="Consolas" w:hAnsi="Consolas"/>
          <w:b/>
        </w:rPr>
        <w:t>isempty</w:t>
      </w:r>
      <w:proofErr w:type="spellEnd"/>
      <w:r w:rsidRPr="00E33D11">
        <w:rPr>
          <w:rFonts w:ascii="Consolas" w:hAnsi="Consolas"/>
          <w:b/>
        </w:rPr>
        <w:t>(</w:t>
      </w:r>
      <w:proofErr w:type="gramEnd"/>
      <w:r w:rsidRPr="00E33D11">
        <w:rPr>
          <w:rFonts w:ascii="Consolas" w:hAnsi="Consolas"/>
          <w:b/>
        </w:rPr>
        <w:t>)</w:t>
      </w:r>
      <w:r w:rsidR="00E33D11">
        <w:t xml:space="preserve"> </w:t>
      </w:r>
    </w:p>
    <w:p w14:paraId="4CBB444C" w14:textId="028991D0" w:rsidR="0016268D" w:rsidRPr="00A85F17" w:rsidRDefault="0016268D" w:rsidP="00E33D11">
      <w:pPr>
        <w:pStyle w:val="ListParagraph"/>
      </w:pPr>
      <w:r>
        <w:lastRenderedPageBreak/>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stParagraph"/>
      </w:pPr>
    </w:p>
    <w:p w14:paraId="1BDC90E9" w14:textId="77777777" w:rsidR="00E33D11" w:rsidRPr="009E4258" w:rsidRDefault="0016268D" w:rsidP="007E1808">
      <w:pPr>
        <w:pStyle w:val="ListParagraph"/>
        <w:numPr>
          <w:ilvl w:val="0"/>
          <w:numId w:val="4"/>
        </w:numPr>
        <w:rPr>
          <w:b/>
        </w:rPr>
      </w:pPr>
      <w:proofErr w:type="spellStart"/>
      <w:proofErr w:type="gramStart"/>
      <w:r w:rsidRPr="009E4258">
        <w:rPr>
          <w:rFonts w:ascii="Consolas" w:hAnsi="Consolas"/>
          <w:b/>
        </w:rPr>
        <w:t>numel</w:t>
      </w:r>
      <w:proofErr w:type="spellEnd"/>
      <w:r w:rsidRPr="009E4258">
        <w:rPr>
          <w:rFonts w:ascii="Consolas" w:hAnsi="Consolas"/>
          <w:b/>
        </w:rPr>
        <w:t>(</w:t>
      </w:r>
      <w:proofErr w:type="gramEnd"/>
      <w:r w:rsidRPr="009E4258">
        <w:rPr>
          <w:rFonts w:ascii="Consolas" w:hAnsi="Consolas"/>
          <w:b/>
        </w:rPr>
        <w:t>)</w:t>
      </w:r>
    </w:p>
    <w:p w14:paraId="6C44D33C" w14:textId="55648EC3" w:rsidR="0016268D" w:rsidRDefault="0016268D" w:rsidP="009E4258">
      <w:pPr>
        <w:pStyle w:val="ListParagraph"/>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stParagraph"/>
      </w:pPr>
    </w:p>
    <w:p w14:paraId="46601B0D" w14:textId="77777777" w:rsidR="009E4258" w:rsidRPr="009E4258" w:rsidRDefault="009E4258" w:rsidP="007E1808">
      <w:pPr>
        <w:pStyle w:val="ListParagraph"/>
        <w:numPr>
          <w:ilvl w:val="0"/>
          <w:numId w:val="4"/>
        </w:numPr>
        <w:rPr>
          <w:b/>
        </w:rPr>
      </w:pPr>
      <w:proofErr w:type="spellStart"/>
      <w:proofErr w:type="gramStart"/>
      <w:r w:rsidRPr="009E4258">
        <w:rPr>
          <w:rFonts w:ascii="Consolas" w:hAnsi="Consolas"/>
          <w:b/>
        </w:rPr>
        <w:t>find</w:t>
      </w:r>
      <w:proofErr w:type="spellEnd"/>
      <w:r w:rsidRPr="009E4258">
        <w:rPr>
          <w:rFonts w:ascii="Consolas" w:hAnsi="Consolas"/>
          <w:b/>
        </w:rPr>
        <w:t>(</w:t>
      </w:r>
      <w:proofErr w:type="gramEnd"/>
      <w:r w:rsidRPr="009E4258">
        <w:rPr>
          <w:rFonts w:ascii="Consolas" w:hAnsi="Consolas"/>
          <w:b/>
        </w:rPr>
        <w:t>)</w:t>
      </w:r>
    </w:p>
    <w:p w14:paraId="7474F822" w14:textId="4BD94CB7" w:rsidR="009E4258" w:rsidRPr="00BF61EB" w:rsidRDefault="009E4258" w:rsidP="00BF61EB">
      <w:pPr>
        <w:pStyle w:val="ListParagraph"/>
        <w:rPr>
          <w:b/>
        </w:rPr>
      </w:pPr>
      <w:proofErr w:type="spellStart"/>
      <w:r>
        <w:t>Find</w:t>
      </w:r>
      <w:proofErr w:type="spellEnd"/>
      <w:r>
        <w:t xml:space="preserve"> is een hele handige functie, omdat je hiermee de indices kan achterhalen van elementen met een specifieke inhoud. </w:t>
      </w:r>
      <w:r>
        <w:rPr>
          <w:b/>
        </w:rPr>
        <w:t>Vul in</w:t>
      </w:r>
      <w:r>
        <w:t xml:space="preserve"> </w:t>
      </w:r>
      <w:proofErr w:type="spellStart"/>
      <w:r w:rsidR="00BF61EB">
        <w:rPr>
          <w:rFonts w:ascii="Consolas" w:hAnsi="Consolas"/>
        </w:rPr>
        <w:t>find</w:t>
      </w:r>
      <w:proofErr w:type="spellEnd"/>
      <w:r w:rsidR="00BF61EB">
        <w:rPr>
          <w:rFonts w:ascii="Consolas" w:hAnsi="Consolas"/>
        </w:rPr>
        <w:t>(v==8</w:t>
      </w:r>
      <w:r w:rsidRPr="00A207B7">
        <w:rPr>
          <w:rFonts w:ascii="Consolas" w:hAnsi="Consolas"/>
        </w:rPr>
        <w:t>)</w:t>
      </w:r>
      <w:r w:rsidR="00E909D4">
        <w:rPr>
          <w:rFonts w:ascii="Consolas" w:hAnsi="Consolas"/>
        </w:rPr>
        <w:t>. Dit</w:t>
      </w:r>
      <w:r>
        <w:t xml:space="preserve"> geeft alle indices van de vector v waar een </w:t>
      </w:r>
      <w:r w:rsidR="00BF61EB">
        <w:t>8</w:t>
      </w:r>
      <w:r>
        <w:t xml:space="preserve"> staat. </w:t>
      </w:r>
      <w:r w:rsidR="00BF61EB">
        <w:t>Stel je wilt alle waardes groter dan 6 weten</w:t>
      </w:r>
      <w:r w:rsidR="00E909D4">
        <w:t>. W</w:t>
      </w:r>
      <w:r w:rsidR="00BF61EB">
        <w:t xml:space="preserve">at krijg je wanneer je </w:t>
      </w:r>
      <w:proofErr w:type="spellStart"/>
      <w:r w:rsidR="00BF61EB">
        <w:t>find</w:t>
      </w:r>
      <w:proofErr w:type="spellEnd"/>
      <w:r w:rsidR="00BF61EB">
        <w:t>(v&gt;6) invult</w:t>
      </w:r>
      <w:r>
        <w:t>?</w:t>
      </w:r>
      <w:r w:rsidR="00BF61EB">
        <w:t xml:space="preserve"> </w:t>
      </w:r>
      <w:r w:rsidR="00BF61EB">
        <w:rPr>
          <w:b/>
        </w:rPr>
        <w:t xml:space="preserve">Controleer je antwoord door het in te vullen in </w:t>
      </w:r>
      <w:proofErr w:type="spellStart"/>
      <w:r w:rsidR="00BF61EB">
        <w:rPr>
          <w:b/>
        </w:rPr>
        <w:t>matlab</w:t>
      </w:r>
      <w:proofErr w:type="spellEnd"/>
      <w:r w:rsidR="00BF61EB">
        <w:rPr>
          <w:b/>
        </w:rPr>
        <w:t>.</w:t>
      </w:r>
    </w:p>
    <w:p w14:paraId="0DC5A4DC" w14:textId="77777777" w:rsidR="009E4258" w:rsidRDefault="009E4258" w:rsidP="009E4258">
      <w:pPr>
        <w:pStyle w:val="ListParagraph"/>
      </w:pPr>
    </w:p>
    <w:p w14:paraId="7252537A" w14:textId="77777777" w:rsidR="009E4258" w:rsidRPr="009E4258" w:rsidRDefault="0016268D" w:rsidP="007E1808">
      <w:pPr>
        <w:pStyle w:val="ListParagraph"/>
        <w:numPr>
          <w:ilvl w:val="0"/>
          <w:numId w:val="4"/>
        </w:numPr>
        <w:rPr>
          <w:b/>
        </w:rPr>
      </w:pPr>
      <w:proofErr w:type="spellStart"/>
      <w:proofErr w:type="gramStart"/>
      <w:r w:rsidRPr="009E4258">
        <w:rPr>
          <w:rFonts w:ascii="Consolas" w:hAnsi="Consolas"/>
          <w:b/>
        </w:rPr>
        <w:t>strcmp</w:t>
      </w:r>
      <w:proofErr w:type="spellEnd"/>
      <w:r w:rsidRPr="009E4258">
        <w:rPr>
          <w:rFonts w:ascii="Consolas" w:hAnsi="Consolas"/>
          <w:b/>
        </w:rPr>
        <w:t>(</w:t>
      </w:r>
      <w:proofErr w:type="gramEnd"/>
      <w:r w:rsidRPr="009E4258">
        <w:rPr>
          <w:rFonts w:ascii="Consolas" w:hAnsi="Consolas"/>
          <w:b/>
        </w:rPr>
        <w:t>)</w:t>
      </w:r>
      <w:r w:rsidRPr="009E4258">
        <w:rPr>
          <w:b/>
        </w:rPr>
        <w:t xml:space="preserve"> en </w:t>
      </w:r>
      <w:proofErr w:type="spellStart"/>
      <w:r w:rsidRPr="009E4258">
        <w:rPr>
          <w:rFonts w:ascii="Consolas" w:hAnsi="Consolas"/>
          <w:b/>
        </w:rPr>
        <w:t>strcmpi</w:t>
      </w:r>
      <w:proofErr w:type="spellEnd"/>
      <w:r w:rsidRPr="009E4258">
        <w:rPr>
          <w:rFonts w:ascii="Consolas" w:hAnsi="Consolas"/>
          <w:b/>
        </w:rPr>
        <w:t>()</w:t>
      </w:r>
      <w:r w:rsidRPr="009E4258">
        <w:rPr>
          <w:b/>
        </w:rPr>
        <w:t xml:space="preserve"> </w:t>
      </w:r>
    </w:p>
    <w:p w14:paraId="519E52CF" w14:textId="51F97594" w:rsidR="009E4258" w:rsidRDefault="0016268D" w:rsidP="009E4258">
      <w:pPr>
        <w:pStyle w:val="ListParagraph"/>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stParagraph"/>
      </w:pPr>
      <w:r>
        <w:t>A= ‘Bart’</w:t>
      </w:r>
    </w:p>
    <w:p w14:paraId="6E8A8C93" w14:textId="1F69F13A" w:rsidR="009E4258" w:rsidRDefault="009E4258" w:rsidP="009E4258">
      <w:pPr>
        <w:pStyle w:val="ListParagraph"/>
      </w:pPr>
      <w:r>
        <w:t>B= ‘</w:t>
      </w:r>
      <w:proofErr w:type="spellStart"/>
      <w:r>
        <w:t>bart</w:t>
      </w:r>
      <w:proofErr w:type="spellEnd"/>
      <w:r>
        <w:t xml:space="preserve">’ </w:t>
      </w:r>
    </w:p>
    <w:p w14:paraId="14DF4B48" w14:textId="77777777" w:rsidR="009E4258" w:rsidRDefault="009E4258" w:rsidP="009E4258">
      <w:pPr>
        <w:pStyle w:val="ListParagraph"/>
      </w:pPr>
    </w:p>
    <w:p w14:paraId="6A208D66" w14:textId="3D01C079" w:rsidR="009E4258" w:rsidRPr="00E909D4" w:rsidRDefault="009E4258" w:rsidP="009E4258">
      <w:pPr>
        <w:pStyle w:val="ListParagraph"/>
        <w:rPr>
          <w:b/>
        </w:rPr>
      </w:pPr>
      <w:r w:rsidRPr="00E909D4">
        <w:rPr>
          <w:b/>
        </w:rPr>
        <w:t>Run nu de volgende twee codes.</w:t>
      </w:r>
    </w:p>
    <w:p w14:paraId="2087F490" w14:textId="137D2628" w:rsidR="009E4258" w:rsidRPr="00E909D4" w:rsidRDefault="009E4258" w:rsidP="009E4258">
      <w:pPr>
        <w:pStyle w:val="ListParagraph"/>
        <w:rPr>
          <w:lang w:val="en-US"/>
        </w:rPr>
      </w:pPr>
      <w:proofErr w:type="spellStart"/>
      <w:r w:rsidRPr="00E909D4">
        <w:rPr>
          <w:lang w:val="en-US"/>
        </w:rPr>
        <w:t>strcmp</w:t>
      </w:r>
      <w:proofErr w:type="spellEnd"/>
      <w:r w:rsidRPr="00E909D4">
        <w:rPr>
          <w:lang w:val="en-US"/>
        </w:rPr>
        <w:t>(</w:t>
      </w:r>
      <w:proofErr w:type="gramStart"/>
      <w:r w:rsidRPr="00E909D4">
        <w:rPr>
          <w:lang w:val="en-US"/>
        </w:rPr>
        <w:t>A,B</w:t>
      </w:r>
      <w:proofErr w:type="gramEnd"/>
      <w:r w:rsidRPr="00E909D4">
        <w:rPr>
          <w:lang w:val="en-US"/>
        </w:rPr>
        <w:t xml:space="preserve">)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stParagraph"/>
        <w:rPr>
          <w:lang w:val="en-US"/>
        </w:rPr>
      </w:pPr>
    </w:p>
    <w:p w14:paraId="17F1E4A3" w14:textId="19F67A6F" w:rsidR="009E4258" w:rsidRPr="009E4258" w:rsidRDefault="009E4258" w:rsidP="009E4258">
      <w:pPr>
        <w:pStyle w:val="ListParagraph"/>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stParagraph"/>
      </w:pPr>
    </w:p>
    <w:p w14:paraId="4BA9E441" w14:textId="42BC26F2" w:rsidR="0016268D" w:rsidRDefault="0016268D" w:rsidP="00BF61EB">
      <w:pPr>
        <w:pStyle w:val="ListParagraph"/>
      </w:pPr>
      <w:r>
        <w:t xml:space="preserve">Het commando </w:t>
      </w:r>
      <w:proofErr w:type="spellStart"/>
      <w:proofErr w:type="gramStart"/>
      <w:r w:rsidRPr="00661552">
        <w:rPr>
          <w:rFonts w:ascii="Consolas" w:hAnsi="Consolas"/>
        </w:rPr>
        <w:t>strcmp</w:t>
      </w:r>
      <w:proofErr w:type="spellEnd"/>
      <w:r w:rsidRPr="00661552">
        <w:rPr>
          <w:rFonts w:ascii="Consolas" w:hAnsi="Consolas"/>
        </w:rPr>
        <w:t>(</w:t>
      </w:r>
      <w:proofErr w:type="gram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4FA66010" w14:textId="77777777" w:rsidR="0016268D" w:rsidRDefault="0016268D" w:rsidP="007E1808">
      <w:pPr>
        <w:pStyle w:val="Heading2"/>
      </w:pPr>
      <w:r>
        <w:br w:type="page"/>
      </w:r>
      <w:bookmarkStart w:id="34" w:name="_Toc494730401"/>
      <w:r>
        <w:lastRenderedPageBreak/>
        <w:t>Vragen en opdrachten</w:t>
      </w:r>
      <w:bookmarkEnd w:id="34"/>
    </w:p>
    <w:p w14:paraId="4732FA9F" w14:textId="7BBF058B" w:rsidR="007C5F1B" w:rsidRPr="007C5F1B" w:rsidRDefault="007C5F1B" w:rsidP="007E1808">
      <w:pPr>
        <w:pStyle w:val="ListParagraph"/>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 xml:space="preserve">Roep de </w:t>
      </w:r>
      <w:proofErr w:type="spellStart"/>
      <w:proofErr w:type="gramStart"/>
      <w:r>
        <w:rPr>
          <w:rFonts w:ascii="Calibri" w:hAnsi="Calibri" w:cs="Cordia New"/>
        </w:rPr>
        <w:t>strcmp</w:t>
      </w:r>
      <w:proofErr w:type="spellEnd"/>
      <w:r>
        <w:rPr>
          <w:rFonts w:ascii="Calibri" w:hAnsi="Calibri" w:cs="Cordia New"/>
        </w:rPr>
        <w:t>(</w:t>
      </w:r>
      <w:proofErr w:type="gram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E1808">
      <w:pPr>
        <w:pStyle w:val="ListParagraph"/>
        <w:numPr>
          <w:ilvl w:val="0"/>
          <w:numId w:val="7"/>
        </w:numPr>
        <w:spacing w:after="200" w:line="252" w:lineRule="auto"/>
        <w:rPr>
          <w:rFonts w:ascii="Calibri" w:hAnsi="Calibri" w:cs="Cordia New"/>
        </w:rPr>
      </w:pPr>
      <w:proofErr w:type="spellStart"/>
      <w:proofErr w:type="gramStart"/>
      <w:r w:rsidRPr="007C5F1B">
        <w:rPr>
          <w:rFonts w:ascii="Calibri" w:hAnsi="Calibri" w:cs="Cordia New"/>
        </w:rPr>
        <w:t>Size</w:t>
      </w:r>
      <w:proofErr w:type="spellEnd"/>
      <w:r w:rsidRPr="007C5F1B">
        <w:rPr>
          <w:rFonts w:ascii="Calibri" w:hAnsi="Calibri" w:cs="Cordia New"/>
        </w:rPr>
        <w:t>(</w:t>
      </w:r>
      <w:proofErr w:type="gram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4278BB12" w:rsidR="00BF61EB" w:rsidRDefault="00BF61EB" w:rsidP="007E1808">
      <w:pPr>
        <w:pStyle w:val="ListParagraph"/>
        <w:numPr>
          <w:ilvl w:val="0"/>
          <w:numId w:val="7"/>
        </w:numPr>
      </w:pPr>
      <w:r w:rsidRPr="004B4228">
        <w:t xml:space="preserve">Maak een string aan met je naam, bijvoorbeeld </w:t>
      </w:r>
      <w:proofErr w:type="spellStart"/>
      <w:r w:rsidRPr="00A207B7">
        <w:rPr>
          <w:rFonts w:ascii="Consolas" w:hAnsi="Consolas"/>
        </w:rPr>
        <w:t>str</w:t>
      </w:r>
      <w:proofErr w:type="spellEnd"/>
      <w:r w:rsidRPr="00A207B7">
        <w:rPr>
          <w:rFonts w:ascii="Consolas" w:hAnsi="Consolas"/>
        </w:rPr>
        <w:t xml:space="preserve">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7E1808">
      <w:pPr>
        <w:pStyle w:val="ListParagraph"/>
        <w:numPr>
          <w:ilvl w:val="0"/>
          <w:numId w:val="7"/>
        </w:numPr>
      </w:pPr>
      <w:r>
        <w:t xml:space="preserve">Bekijk de help tekst van het commando </w:t>
      </w:r>
      <w:proofErr w:type="spellStart"/>
      <w:r w:rsidRPr="00A207B7">
        <w:rPr>
          <w:rFonts w:ascii="Consolas" w:hAnsi="Consolas"/>
        </w:rPr>
        <w:t>find</w:t>
      </w:r>
      <w:proofErr w:type="spellEnd"/>
      <w:r>
        <w:t xml:space="preserve"> en bepaal op deze manier waar in de vector</w:t>
      </w:r>
    </w:p>
    <w:p w14:paraId="07CD3E3F" w14:textId="6F00D216" w:rsidR="00BF61EB" w:rsidRPr="00BF61EB" w:rsidRDefault="00BF61EB" w:rsidP="00BF61EB">
      <w:pPr>
        <w:pStyle w:val="ListParagraph"/>
        <w:rPr>
          <w:rFonts w:ascii="Consolas" w:hAnsi="Consolas"/>
        </w:rPr>
      </w:pPr>
      <w:r w:rsidRPr="00A207B7">
        <w:rPr>
          <w:rFonts w:ascii="Consolas" w:hAnsi="Consolas"/>
        </w:rPr>
        <w:t xml:space="preserve">v = </w:t>
      </w:r>
      <w:commentRangeStart w:id="35"/>
      <w:proofErr w:type="spellStart"/>
      <w:r w:rsidR="00795D2C" w:rsidRPr="00A207B7">
        <w:rPr>
          <w:rFonts w:ascii="Consolas" w:hAnsi="Consolas"/>
        </w:rPr>
        <w:t>randi</w:t>
      </w:r>
      <w:commentRangeEnd w:id="35"/>
      <w:proofErr w:type="spellEnd"/>
      <w:r w:rsidR="00795D2C">
        <w:rPr>
          <w:rStyle w:val="CommentReference"/>
        </w:rPr>
        <w:commentReference w:id="35"/>
      </w:r>
      <w:r w:rsidR="00795D2C" w:rsidRPr="00A207B7">
        <w:rPr>
          <w:rFonts w:ascii="Consolas" w:hAnsi="Consolas"/>
        </w:rPr>
        <w:t xml:space="preserve"> </w:t>
      </w:r>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7E1808">
      <w:pPr>
        <w:pStyle w:val="ListParagraph"/>
        <w:numPr>
          <w:ilvl w:val="0"/>
          <w:numId w:val="7"/>
        </w:numPr>
      </w:pPr>
      <w:r>
        <w:t>Wat is het verschil tussen de volgende twee commando’s:</w:t>
      </w:r>
    </w:p>
    <w:p w14:paraId="24043044" w14:textId="77777777" w:rsidR="00BB720D" w:rsidRPr="00A207B7" w:rsidRDefault="00BB720D" w:rsidP="007E1808">
      <w:pPr>
        <w:pStyle w:val="ListParagraph"/>
        <w:numPr>
          <w:ilvl w:val="1"/>
          <w:numId w:val="7"/>
        </w:numPr>
        <w:rPr>
          <w:rFonts w:ascii="Consolas" w:hAnsi="Consolas"/>
        </w:rPr>
      </w:pPr>
      <w:proofErr w:type="spellStart"/>
      <w:proofErr w:type="gramStart"/>
      <w:r w:rsidRPr="00A207B7">
        <w:rPr>
          <w:rFonts w:ascii="Consolas" w:hAnsi="Consolas"/>
        </w:rPr>
        <w:t>find</w:t>
      </w:r>
      <w:proofErr w:type="spellEnd"/>
      <w:proofErr w:type="gramEnd"/>
      <w:r w:rsidRPr="00A207B7">
        <w:rPr>
          <w:rFonts w:ascii="Consolas" w:hAnsi="Consolas"/>
        </w:rPr>
        <w:t>(v==10);</w:t>
      </w:r>
    </w:p>
    <w:p w14:paraId="7162C30A" w14:textId="272FC2DE" w:rsidR="00BF61EB" w:rsidRPr="00BB720D" w:rsidRDefault="00BB720D" w:rsidP="007E1808">
      <w:pPr>
        <w:pStyle w:val="ListParagraph"/>
        <w:numPr>
          <w:ilvl w:val="1"/>
          <w:numId w:val="7"/>
        </w:numPr>
        <w:spacing w:after="200" w:line="252" w:lineRule="auto"/>
        <w:rPr>
          <w:rFonts w:ascii="Calibri" w:hAnsi="Calibri" w:cs="Cordia New"/>
        </w:rPr>
      </w:pPr>
      <w:proofErr w:type="gramStart"/>
      <w:r w:rsidRPr="00BB720D">
        <w:rPr>
          <w:rFonts w:ascii="Consolas" w:hAnsi="Consolas"/>
        </w:rPr>
        <w:t>v</w:t>
      </w:r>
      <w:proofErr w:type="gramEnd"/>
      <w:r w:rsidRPr="00BB720D">
        <w:rPr>
          <w:rFonts w:ascii="Consolas" w:hAnsi="Consolas"/>
        </w:rPr>
        <w:t>==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7E1808">
      <w:pPr>
        <w:pStyle w:val="Heading2"/>
      </w:pPr>
      <w:bookmarkStart w:id="36" w:name="_Toc494730402"/>
      <w:r>
        <w:t>Antwoorden en uitwerkingen</w:t>
      </w:r>
      <w:bookmarkEnd w:id="36"/>
    </w:p>
    <w:p w14:paraId="13FE9A4B" w14:textId="0FBD9FC6" w:rsidR="007C5F1B" w:rsidRPr="005C3E71" w:rsidRDefault="007C5F1B" w:rsidP="007E1808">
      <w:pPr>
        <w:pStyle w:val="ListParagraph"/>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 xml:space="preserve">De variabele S1 heeft 13 karakter, en S2 heeft er 11.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terug of de strings evenveel karakters hebben, wat in dit geval dus niet zo is. </w:t>
      </w:r>
      <w:proofErr w:type="spellStart"/>
      <w:proofErr w:type="gramStart"/>
      <w:r w:rsidRPr="005C3E71">
        <w:rPr>
          <w:rFonts w:ascii="Calibri" w:hAnsi="Calibri" w:cs="Cordia New"/>
          <w:color w:val="000000" w:themeColor="text1"/>
        </w:rPr>
        <w:t>Strcmp</w:t>
      </w:r>
      <w:proofErr w:type="spellEnd"/>
      <w:r w:rsidRPr="005C3E71">
        <w:rPr>
          <w:rFonts w:ascii="Calibri" w:hAnsi="Calibri" w:cs="Cordia New"/>
          <w:color w:val="000000" w:themeColor="text1"/>
        </w:rPr>
        <w:t>(</w:t>
      </w:r>
      <w:proofErr w:type="gramEnd"/>
      <w:r w:rsidRPr="005C3E71">
        <w:rPr>
          <w:rFonts w:ascii="Calibri" w:hAnsi="Calibri" w:cs="Cordia New"/>
          <w:color w:val="000000" w:themeColor="text1"/>
        </w:rPr>
        <w:t xml:space="preserve">) geeft een 0 terug, oftewel een 0 is </w:t>
      </w:r>
      <w:proofErr w:type="spellStart"/>
      <w:r w:rsidRPr="005C3E71">
        <w:rPr>
          <w:rFonts w:ascii="Calibri" w:hAnsi="Calibri" w:cs="Cordia New"/>
          <w:color w:val="000000" w:themeColor="text1"/>
        </w:rPr>
        <w:t>false</w:t>
      </w:r>
      <w:proofErr w:type="spellEnd"/>
      <w:r w:rsidRPr="005C3E71">
        <w:rPr>
          <w:rFonts w:ascii="Calibri" w:hAnsi="Calibri" w:cs="Cordia New"/>
          <w:color w:val="000000" w:themeColor="text1"/>
        </w:rPr>
        <w:t>, is de variabele zijn niet gelijk aan elkaar in karakters</w:t>
      </w:r>
    </w:p>
    <w:p w14:paraId="2971D9CF" w14:textId="16A9551F" w:rsidR="007C5F1B" w:rsidRDefault="007C5F1B" w:rsidP="007E1808">
      <w:pPr>
        <w:pStyle w:val="ListParagraph"/>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0E22F9CA" w:rsidR="00BB720D" w:rsidRDefault="007C7443" w:rsidP="007E1808">
      <w:pPr>
        <w:pStyle w:val="ListParagraph"/>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ins w:id="37" w:author="Gebruiker" w:date="2017-10-02T18:10:00Z">
        <w:r w:rsidR="009959E5">
          <w:rPr>
            <w:rFonts w:ascii="Calibri" w:hAnsi="Calibri" w:cs="Cordia New"/>
            <w:color w:val="000000" w:themeColor="text1"/>
          </w:rPr>
          <w:t>,</w:t>
        </w:r>
      </w:ins>
      <w:r>
        <w:rPr>
          <w:rFonts w:ascii="Calibri" w:hAnsi="Calibri" w:cs="Cordia New"/>
          <w:color w:val="000000" w:themeColor="text1"/>
        </w:rPr>
        <w:t xml:space="preserve"> krijg je voor elke letter een cijfer, dus voor Bart krijg je 1 bij 4 eruit</w:t>
      </w:r>
    </w:p>
    <w:p w14:paraId="48D175CD" w14:textId="0360F1E9" w:rsidR="007C7443" w:rsidRDefault="00B208F4" w:rsidP="007E1808">
      <w:pPr>
        <w:pStyle w:val="ListParagraph"/>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 xml:space="preserve">(v&gt;=10) </w:t>
      </w:r>
    </w:p>
    <w:p w14:paraId="59A878DD" w14:textId="6702DC6A" w:rsidR="00B208F4" w:rsidRPr="005C3E71" w:rsidRDefault="00B208F4" w:rsidP="007E1808">
      <w:pPr>
        <w:pStyle w:val="ListParagraph"/>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0B6BD38A" w:rsidR="00EA54D9" w:rsidDel="009959E5" w:rsidRDefault="00903149" w:rsidP="00673EB6">
      <w:pPr>
        <w:rPr>
          <w:del w:id="38" w:author="Gebruiker" w:date="2017-10-02T18:10:00Z"/>
        </w:rPr>
      </w:pPr>
      <w:del w:id="39" w:author="Gebruiker" w:date="2017-10-02T18:10:00Z">
        <w:r w:rsidDel="009959E5">
          <w:lastRenderedPageBreak/>
          <w:delText>oud:</w:delText>
        </w:r>
      </w:del>
    </w:p>
    <w:p w14:paraId="1A5FC525" w14:textId="429F0B02" w:rsidR="00903149" w:rsidRPr="00BB284F" w:rsidDel="009959E5" w:rsidRDefault="00903149" w:rsidP="00903149">
      <w:pPr>
        <w:rPr>
          <w:del w:id="40" w:author="Gebruiker" w:date="2017-10-02T18:10:00Z"/>
        </w:rPr>
      </w:pPr>
      <w:del w:id="41" w:author="Gebruiker" w:date="2017-10-02T18:10:00Z">
        <w:r w:rsidRPr="00BB284F" w:rsidDel="009959E5">
          <w:delText>We kunnen een matrix transponeren. Dat wil zeggen dat de rijen de kolommen worden. Bijvoorbeeld</w:delText>
        </w:r>
      </w:del>
    </w:p>
    <w:p w14:paraId="671AE053" w14:textId="2E0FB810" w:rsidR="00903149" w:rsidRPr="00BB284F" w:rsidDel="009959E5" w:rsidRDefault="00903149" w:rsidP="00903149">
      <w:pPr>
        <w:pStyle w:val="MTDisplayEquation"/>
        <w:rPr>
          <w:del w:id="42" w:author="Gebruiker" w:date="2017-10-02T18:10:00Z"/>
        </w:rPr>
      </w:pPr>
      <w:del w:id="43" w:author="Gebruiker" w:date="2017-10-02T18:10:00Z">
        <w:r w:rsidRPr="00BB284F" w:rsidDel="009959E5">
          <w:tab/>
        </w:r>
        <w:r w:rsidRPr="00BB284F" w:rsidDel="009959E5">
          <w:rPr>
            <w:position w:val="-66"/>
          </w:rPr>
          <w:object w:dxaOrig="3580" w:dyaOrig="1440" w14:anchorId="42E65BE2">
            <v:shape id="_x0000_i1026" type="#_x0000_t75" style="width:180pt;height:1in" o:ole="">
              <v:imagedata r:id="rId47" o:title=""/>
            </v:shape>
            <o:OLEObject Type="Embed" ProgID="Equation.DSMT4" ShapeID="_x0000_i1026" DrawAspect="Content" ObjectID="_1569401996" r:id="rId48"/>
          </w:object>
        </w:r>
      </w:del>
    </w:p>
    <w:p w14:paraId="0D1CBFB9" w14:textId="2A213D41" w:rsidR="00903149" w:rsidRPr="00BB284F" w:rsidDel="009959E5" w:rsidRDefault="00903149" w:rsidP="00903149">
      <w:pPr>
        <w:rPr>
          <w:del w:id="44" w:author="Gebruiker" w:date="2017-10-02T18:10:00Z"/>
        </w:rPr>
      </w:pPr>
      <w:del w:id="45" w:author="Gebruiker" w:date="2017-10-02T18:10:00Z">
        <w:r w:rsidRPr="00BB284F" w:rsidDel="009959E5">
          <w:delText xml:space="preserve">Wiskundig gezien is dit de notatie. In Matlab gebruiken we een aanhalingsteken ‘om de getransponeerde te krijgen, bijvoorbeeld </w:delText>
        </w:r>
        <w:r w:rsidRPr="00BB284F" w:rsidDel="009959E5">
          <w:rPr>
            <w:rFonts w:ascii="Consolas" w:hAnsi="Consolas"/>
          </w:rPr>
          <w:delText>B2 = B’;</w:delText>
        </w:r>
        <w:r w:rsidRPr="00BB284F" w:rsidDel="009959E5">
          <w:delText xml:space="preserve">. </w:delText>
        </w:r>
      </w:del>
    </w:p>
    <w:p w14:paraId="22F3E171" w14:textId="5837B9DC" w:rsidR="00903149" w:rsidDel="009959E5" w:rsidRDefault="00903149" w:rsidP="00903149">
      <w:pPr>
        <w:rPr>
          <w:del w:id="46" w:author="Gebruiker" w:date="2017-10-02T18:10:00Z"/>
          <w:b/>
        </w:rPr>
      </w:pPr>
    </w:p>
    <w:p w14:paraId="011C7F9A" w14:textId="3507E593" w:rsidR="00903149" w:rsidDel="009959E5" w:rsidRDefault="00903149" w:rsidP="00903149">
      <w:pPr>
        <w:rPr>
          <w:del w:id="47" w:author="Gebruiker" w:date="2017-10-02T18:10:00Z"/>
          <w:b/>
        </w:rPr>
      </w:pPr>
      <w:del w:id="48" w:author="Gebruiker" w:date="2017-10-02T18:10:00Z">
        <w:r w:rsidRPr="00B91232" w:rsidDel="009959E5">
          <w:rPr>
            <w:b/>
          </w:rPr>
          <w:delText>Maak de matrix B in Matlab aan en laat zien dat de rijsommen van de getransponeerde gelijk zijn aan de kolomsommen van de originele matrix B.</w:delText>
        </w:r>
      </w:del>
    </w:p>
    <w:p w14:paraId="07661374" w14:textId="77777777" w:rsidR="00903149" w:rsidRDefault="00903149" w:rsidP="00673EB6"/>
    <w:sectPr w:rsidR="00903149" w:rsidSect="00673EB6">
      <w:footerReference w:type="default" r:id="rId49"/>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9" w:author="Gebruiker" w:date="2017-10-02T18:06:00Z" w:initials="G">
    <w:p w14:paraId="758706F3" w14:textId="1B4298D1" w:rsidR="007E1808" w:rsidRDefault="007E1808">
      <w:pPr>
        <w:pStyle w:val="CommentText"/>
      </w:pPr>
      <w:r>
        <w:rPr>
          <w:rStyle w:val="CommentReference"/>
        </w:rPr>
        <w:annotationRef/>
      </w:r>
      <w:r>
        <w:t>Dit is een hele goede!! Zorg ook voor tenminste een paar oefeningen!</w:t>
      </w:r>
    </w:p>
  </w:comment>
  <w:comment w:id="20" w:author="Denice Vis" w:date="2017-10-03T18:02:00Z" w:initials="DV">
    <w:p w14:paraId="77184D0B" w14:textId="77777777" w:rsidR="007E1808" w:rsidRDefault="007E1808" w:rsidP="00795D2C">
      <w:pPr>
        <w:pStyle w:val="CommentText"/>
      </w:pPr>
      <w:r>
        <w:rPr>
          <w:rStyle w:val="CommentReference"/>
        </w:rPr>
        <w:annotationRef/>
      </w:r>
      <w:r w:rsidRPr="00B7523C">
        <w:rPr>
          <w:color w:val="FF0000"/>
        </w:rPr>
        <w:t>Ik vind het fijner als er eerst uit wordt gelegd wat een getransponeerde is, daarna op welke manier dit wordt geprogrammeerd in Matlab, gevolgd door een code.</w:t>
      </w:r>
    </w:p>
  </w:comment>
  <w:comment w:id="22" w:author="Gebruiker" w:date="2017-10-02T18:07:00Z" w:initials="G">
    <w:p w14:paraId="083BDFD8" w14:textId="46405F6D" w:rsidR="007E1808" w:rsidRDefault="007E1808">
      <w:pPr>
        <w:pStyle w:val="CommentText"/>
      </w:pPr>
      <w:r>
        <w:rPr>
          <w:rStyle w:val="CommentReference"/>
        </w:rPr>
        <w:annotationRef/>
      </w:r>
      <w:r>
        <w:t>MS: Dit heb ik al helemaal behandeld en is dus overbodig.</w:t>
      </w:r>
    </w:p>
  </w:comment>
  <w:comment w:id="26" w:author="Gebruiker" w:date="2017-10-02T18:08:00Z" w:initials="G">
    <w:p w14:paraId="75BBC7AB" w14:textId="63998F2A" w:rsidR="007E1808" w:rsidRDefault="007E1808">
      <w:pPr>
        <w:pStyle w:val="CommentText"/>
      </w:pPr>
      <w:r>
        <w:rPr>
          <w:rStyle w:val="CommentReference"/>
        </w:rPr>
        <w:annotationRef/>
      </w:r>
      <w:r>
        <w:t>Dat is niet juist</w:t>
      </w:r>
    </w:p>
  </w:comment>
  <w:comment w:id="30" w:author="Denice Vis" w:date="2017-10-03T17:21:00Z" w:initials="DV">
    <w:p w14:paraId="3BEC64D1" w14:textId="77777777" w:rsidR="007E1808" w:rsidRDefault="007E1808" w:rsidP="00795D2C">
      <w:pPr>
        <w:pStyle w:val="CommentText"/>
        <w:rPr>
          <w:color w:val="FF0000"/>
        </w:rPr>
      </w:pPr>
      <w:r>
        <w:rPr>
          <w:rStyle w:val="CommentReference"/>
        </w:rPr>
        <w:annotationRef/>
      </w:r>
      <w:r>
        <w:rPr>
          <w:color w:val="FF0000"/>
        </w:rPr>
        <w:t>Er wordt eerst uitleg gegeven over het transponeren, ik mis hier een voorbeeld. “Achter een vector of matrix” kan op verschillende manieren geïnterpreteerd worden</w:t>
      </w:r>
    </w:p>
    <w:p w14:paraId="76E4842F" w14:textId="77777777" w:rsidR="007E1808" w:rsidRDefault="007E1808" w:rsidP="00795D2C">
      <w:pPr>
        <w:pStyle w:val="CommentText"/>
        <w:rPr>
          <w:color w:val="FF0000"/>
        </w:rPr>
      </w:pPr>
    </w:p>
    <w:p w14:paraId="37AFEC3F" w14:textId="77777777" w:rsidR="007E1808" w:rsidRPr="004308DF" w:rsidRDefault="007E1808" w:rsidP="00795D2C">
      <w:pPr>
        <w:pStyle w:val="CommentText"/>
        <w:rPr>
          <w:color w:val="FF0000"/>
        </w:rPr>
      </w:pPr>
      <w:r w:rsidRPr="001C0D00">
        <w:rPr>
          <w:color w:val="000000" w:themeColor="text1"/>
        </w:rPr>
        <w:t xml:space="preserve">Ten tweede krijgen we een random berekening. Ik dacht dat deze berekening verder ging vanuit het stuk over transponeren, maar dat gaat hij niet. Het gaat hier om de “rang van symbolen in de wiskunde”. </w:t>
      </w:r>
      <w:r>
        <w:rPr>
          <w:color w:val="FF0000"/>
        </w:rPr>
        <w:t xml:space="preserve">Deze overgang is </w:t>
      </w:r>
      <w:r w:rsidRPr="004308DF">
        <w:rPr>
          <w:b/>
          <w:color w:val="FF0000"/>
          <w:u w:val="single"/>
        </w:rPr>
        <w:t>verwarrend.</w:t>
      </w:r>
    </w:p>
  </w:comment>
  <w:comment w:id="32" w:author="Trigt, B. van" w:date="2017-09-25T09:26:00Z" w:initials="TBv">
    <w:p w14:paraId="0398DB62" w14:textId="31ABD236" w:rsidR="007E1808" w:rsidRDefault="007E1808">
      <w:pPr>
        <w:pStyle w:val="CommentText"/>
      </w:pPr>
      <w:r>
        <w:rPr>
          <w:rStyle w:val="CommentReference"/>
        </w:rPr>
        <w:annotationRef/>
      </w:r>
      <w:r>
        <w:t xml:space="preserve">Hier nog de save functie </w:t>
      </w:r>
      <w:proofErr w:type="gramStart"/>
      <w:r>
        <w:t>toevoegen ?</w:t>
      </w:r>
      <w:proofErr w:type="gramEnd"/>
      <w:r>
        <w:t xml:space="preserve"> Load is al ergens </w:t>
      </w:r>
      <w:proofErr w:type="gramStart"/>
      <w:r>
        <w:t>gedaan ?</w:t>
      </w:r>
      <w:proofErr w:type="gramEnd"/>
    </w:p>
  </w:comment>
  <w:comment w:id="33" w:author="Gebruiker" w:date="2017-10-03T11:38:00Z" w:initials="G">
    <w:p w14:paraId="7306F963" w14:textId="6532C2BD" w:rsidR="007E1808" w:rsidRDefault="007E1808">
      <w:pPr>
        <w:pStyle w:val="CommentText"/>
      </w:pPr>
      <w:r>
        <w:rPr>
          <w:rStyle w:val="CommentReference"/>
        </w:rPr>
        <w:annotationRef/>
      </w:r>
      <w:r>
        <w:t>Zie de planning. Lesweek 4</w:t>
      </w:r>
    </w:p>
  </w:comment>
  <w:comment w:id="35" w:author="Denice Vis" w:date="2017-10-03T17:40:00Z" w:initials="DV">
    <w:p w14:paraId="0228B6FE" w14:textId="77777777" w:rsidR="007E1808" w:rsidRDefault="007E1808" w:rsidP="00795D2C">
      <w:pPr>
        <w:pStyle w:val="CommentText"/>
      </w:pPr>
      <w:r>
        <w:rPr>
          <w:rStyle w:val="CommentReference"/>
        </w:rPr>
        <w:annotationRef/>
      </w:r>
      <w:r w:rsidRPr="00453357">
        <w:rPr>
          <w:color w:val="ED7D31" w:themeColor="accent2"/>
        </w:rPr>
        <w:t xml:space="preserve">Wat is </w:t>
      </w:r>
      <w:proofErr w:type="spellStart"/>
      <w:r w:rsidRPr="00453357">
        <w:rPr>
          <w:color w:val="ED7D31" w:themeColor="accent2"/>
        </w:rPr>
        <w:t>randi</w:t>
      </w:r>
      <w:proofErr w:type="spellEnd"/>
      <w:r w:rsidRPr="00453357">
        <w:rPr>
          <w:color w:val="ED7D31" w:themeColor="accent2"/>
        </w:rPr>
        <w:t>?</w:t>
      </w:r>
      <w:r>
        <w:rPr>
          <w:color w:val="ED7D31" w:themeColor="accent2"/>
        </w:rPr>
        <w:t xml:space="preserve"> Is dit een andere vorm van </w:t>
      </w:r>
      <w:proofErr w:type="spellStart"/>
      <w:r>
        <w:rPr>
          <w:color w:val="ED7D31" w:themeColor="accent2"/>
        </w:rPr>
        <w:t>randn</w:t>
      </w:r>
      <w:proofErr w:type="spellEnd"/>
      <w:r>
        <w:rPr>
          <w:color w:val="ED7D31" w:themeColor="accent2"/>
        </w:rPr>
        <w:t xml:space="preserve">? </w:t>
      </w:r>
      <w:r w:rsidRPr="00E835D6">
        <w:rPr>
          <w:color w:val="FF0000"/>
        </w:rPr>
        <w:t xml:space="preserve">Misschien is het handig om deze functie ook te behandelen aangezien hij iets anders doet dan </w:t>
      </w:r>
      <w:proofErr w:type="spellStart"/>
      <w:r w:rsidRPr="00E835D6">
        <w:rPr>
          <w:color w:val="FF0000"/>
        </w:rPr>
        <w:t>randn</w:t>
      </w:r>
      <w:proofErr w:type="spellEnd"/>
      <w:r w:rsidRPr="00E835D6">
        <w:rPr>
          <w:color w:val="FF0000"/>
        </w:rPr>
        <w:t>, maar nu wel uit het niets aan bot komt</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58706F3" w15:done="0"/>
  <w15:commentEx w15:paraId="77184D0B" w15:done="0"/>
  <w15:commentEx w15:paraId="083BDFD8" w15:done="0"/>
  <w15:commentEx w15:paraId="75BBC7AB" w15:done="0"/>
  <w15:commentEx w15:paraId="37AFEC3F" w15:done="0"/>
  <w15:commentEx w15:paraId="0398DB62" w15:done="0"/>
  <w15:commentEx w15:paraId="7306F963" w15:paraIdParent="0398DB62" w15:done="0"/>
  <w15:commentEx w15:paraId="0228B6FE"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5698C4" w14:textId="77777777" w:rsidR="00F13C9D" w:rsidRDefault="00F13C9D" w:rsidP="0004441A">
      <w:pPr>
        <w:spacing w:after="0" w:line="240" w:lineRule="auto"/>
      </w:pPr>
      <w:r>
        <w:separator/>
      </w:r>
    </w:p>
  </w:endnote>
  <w:endnote w:type="continuationSeparator" w:id="0">
    <w:p w14:paraId="2A5BEF59" w14:textId="77777777" w:rsidR="00F13C9D" w:rsidRDefault="00F13C9D"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rdia New">
    <w:panose1 w:val="00000000000000000000"/>
    <w:charset w:val="DE"/>
    <w:family w:val="roman"/>
    <w:notTrueType/>
    <w:pitch w:val="variable"/>
    <w:sig w:usb0="01000001" w:usb1="00000000" w:usb2="00000000" w:usb3="00000000" w:csb0="00010000"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7E1808" w:rsidRPr="00870358" w:rsidRDefault="007E1808"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2.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Bart van Trigt, Alistair </w:t>
        </w:r>
        <w:proofErr w:type="spellStart"/>
        <w:r>
          <w:rPr>
            <w:color w:val="808080" w:themeColor="background1" w:themeShade="80"/>
            <w:sz w:val="18"/>
          </w:rPr>
          <w:t>Vardy</w:t>
        </w:r>
        <w:proofErr w:type="spellEnd"/>
        <w:r>
          <w:rPr>
            <w:color w:val="808080" w:themeColor="background1" w:themeShade="80"/>
            <w:sz w:val="18"/>
          </w:rPr>
          <w:t xml:space="preserve">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9B4D36">
      <w:rPr>
        <w:noProof/>
        <w:color w:val="808080" w:themeColor="background1" w:themeShade="80"/>
        <w:sz w:val="18"/>
      </w:rPr>
      <w:t>17</w:t>
    </w:r>
    <w:r w:rsidRPr="00870358">
      <w:rPr>
        <w:color w:val="808080" w:themeColor="background1" w:themeShade="80"/>
        <w:sz w:val="18"/>
      </w:rPr>
      <w:fldChar w:fldCharType="end"/>
    </w:r>
  </w:p>
  <w:p w14:paraId="014D99A4" w14:textId="77777777" w:rsidR="007E1808" w:rsidRDefault="007E180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82EB83" w14:textId="77777777" w:rsidR="00F13C9D" w:rsidRDefault="00F13C9D" w:rsidP="0004441A">
      <w:pPr>
        <w:spacing w:after="0" w:line="240" w:lineRule="auto"/>
      </w:pPr>
      <w:r>
        <w:separator/>
      </w:r>
    </w:p>
  </w:footnote>
  <w:footnote w:type="continuationSeparator" w:id="0">
    <w:p w14:paraId="35881AF1" w14:textId="77777777" w:rsidR="00F13C9D" w:rsidRDefault="00F13C9D"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73120F78"/>
    <w:lvl w:ilvl="0">
      <w:start w:val="1"/>
      <w:numFmt w:val="bullet"/>
      <w:pStyle w:val="ListBullet3"/>
      <w:lvlText w:val=""/>
      <w:lvlJc w:val="left"/>
      <w:pPr>
        <w:tabs>
          <w:tab w:val="num" w:pos="926"/>
        </w:tabs>
        <w:ind w:left="926" w:hanging="360"/>
      </w:pPr>
      <w:rPr>
        <w:rFonts w:ascii="Symbol" w:hAnsi="Symbol" w:hint="default"/>
      </w:rPr>
    </w:lvl>
  </w:abstractNum>
  <w:abstractNum w:abstractNumId="1">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39603F9"/>
    <w:multiLevelType w:val="multilevel"/>
    <w:tmpl w:val="02886C2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429754D"/>
    <w:multiLevelType w:val="hybridMultilevel"/>
    <w:tmpl w:val="6736DE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584DB8"/>
    <w:multiLevelType w:val="hybridMultilevel"/>
    <w:tmpl w:val="2612D34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1"/>
  </w:num>
  <w:num w:numId="3">
    <w:abstractNumId w:val="4"/>
  </w:num>
  <w:num w:numId="4">
    <w:abstractNumId w:val="2"/>
  </w:num>
  <w:num w:numId="5">
    <w:abstractNumId w:val="6"/>
  </w:num>
  <w:num w:numId="6">
    <w:abstractNumId w:val="10"/>
  </w:num>
  <w:num w:numId="7">
    <w:abstractNumId w:val="9"/>
  </w:num>
  <w:num w:numId="8">
    <w:abstractNumId w:val="14"/>
  </w:num>
  <w:num w:numId="9">
    <w:abstractNumId w:val="17"/>
  </w:num>
  <w:num w:numId="10">
    <w:abstractNumId w:val="20"/>
  </w:num>
  <w:num w:numId="11">
    <w:abstractNumId w:val="16"/>
  </w:num>
  <w:num w:numId="12">
    <w:abstractNumId w:val="7"/>
  </w:num>
  <w:num w:numId="13">
    <w:abstractNumId w:val="13"/>
  </w:num>
  <w:num w:numId="14">
    <w:abstractNumId w:val="3"/>
  </w:num>
  <w:num w:numId="15">
    <w:abstractNumId w:val="1"/>
  </w:num>
  <w:num w:numId="16">
    <w:abstractNumId w:val="18"/>
  </w:num>
  <w:num w:numId="17">
    <w:abstractNumId w:val="0"/>
  </w:num>
  <w:num w:numId="18">
    <w:abstractNumId w:val="5"/>
  </w:num>
  <w:num w:numId="19">
    <w:abstractNumId w:val="19"/>
  </w:num>
  <w:num w:numId="20">
    <w:abstractNumId w:val="15"/>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12"/>
  </w:num>
  <w:numIdMacAtCleanup w:val="21"/>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Denice Vis">
    <w15:presenceInfo w15:providerId="Windows Live" w15:userId="20b43c61e338d33f"/>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15468"/>
    <w:rsid w:val="00036220"/>
    <w:rsid w:val="0004441A"/>
    <w:rsid w:val="00045580"/>
    <w:rsid w:val="0005051E"/>
    <w:rsid w:val="00054596"/>
    <w:rsid w:val="00055144"/>
    <w:rsid w:val="000607AC"/>
    <w:rsid w:val="000658AD"/>
    <w:rsid w:val="00074B43"/>
    <w:rsid w:val="000818D4"/>
    <w:rsid w:val="00081B1E"/>
    <w:rsid w:val="000843B5"/>
    <w:rsid w:val="00097E5E"/>
    <w:rsid w:val="000B338B"/>
    <w:rsid w:val="000C1B4B"/>
    <w:rsid w:val="000C209A"/>
    <w:rsid w:val="000C7623"/>
    <w:rsid w:val="000D0DDC"/>
    <w:rsid w:val="000E0937"/>
    <w:rsid w:val="000E1B94"/>
    <w:rsid w:val="000E31E7"/>
    <w:rsid w:val="000F5FED"/>
    <w:rsid w:val="000F63B8"/>
    <w:rsid w:val="00123EEC"/>
    <w:rsid w:val="001416C9"/>
    <w:rsid w:val="00155E07"/>
    <w:rsid w:val="0016268D"/>
    <w:rsid w:val="00170C37"/>
    <w:rsid w:val="001715FB"/>
    <w:rsid w:val="00184865"/>
    <w:rsid w:val="00191A32"/>
    <w:rsid w:val="001B042F"/>
    <w:rsid w:val="001C0458"/>
    <w:rsid w:val="001E02E7"/>
    <w:rsid w:val="001E1CA7"/>
    <w:rsid w:val="001E26A2"/>
    <w:rsid w:val="001F1221"/>
    <w:rsid w:val="001F2123"/>
    <w:rsid w:val="001F4EDD"/>
    <w:rsid w:val="001F5066"/>
    <w:rsid w:val="002026E2"/>
    <w:rsid w:val="00203A26"/>
    <w:rsid w:val="002161DD"/>
    <w:rsid w:val="00237910"/>
    <w:rsid w:val="00237F1F"/>
    <w:rsid w:val="00257B09"/>
    <w:rsid w:val="00260130"/>
    <w:rsid w:val="00263E8D"/>
    <w:rsid w:val="00271B89"/>
    <w:rsid w:val="00271EA4"/>
    <w:rsid w:val="00274501"/>
    <w:rsid w:val="00285575"/>
    <w:rsid w:val="0029475F"/>
    <w:rsid w:val="00297E71"/>
    <w:rsid w:val="002A1083"/>
    <w:rsid w:val="002D44F5"/>
    <w:rsid w:val="002D4702"/>
    <w:rsid w:val="002D4CC6"/>
    <w:rsid w:val="00310801"/>
    <w:rsid w:val="00321A28"/>
    <w:rsid w:val="00331013"/>
    <w:rsid w:val="003361F9"/>
    <w:rsid w:val="00336AEC"/>
    <w:rsid w:val="00352926"/>
    <w:rsid w:val="003749BE"/>
    <w:rsid w:val="0037626E"/>
    <w:rsid w:val="00383423"/>
    <w:rsid w:val="003A70E8"/>
    <w:rsid w:val="003D2F90"/>
    <w:rsid w:val="003F0372"/>
    <w:rsid w:val="003F606B"/>
    <w:rsid w:val="003F76A1"/>
    <w:rsid w:val="00404462"/>
    <w:rsid w:val="0042797C"/>
    <w:rsid w:val="004322A9"/>
    <w:rsid w:val="00472EFE"/>
    <w:rsid w:val="004A3F01"/>
    <w:rsid w:val="004A42E0"/>
    <w:rsid w:val="004B2D17"/>
    <w:rsid w:val="004B5285"/>
    <w:rsid w:val="004B5426"/>
    <w:rsid w:val="004D00DB"/>
    <w:rsid w:val="004D689A"/>
    <w:rsid w:val="004E4FEE"/>
    <w:rsid w:val="005141A5"/>
    <w:rsid w:val="00535930"/>
    <w:rsid w:val="0054529B"/>
    <w:rsid w:val="0054604A"/>
    <w:rsid w:val="005503A5"/>
    <w:rsid w:val="0056531B"/>
    <w:rsid w:val="00571943"/>
    <w:rsid w:val="00596D1E"/>
    <w:rsid w:val="005A792A"/>
    <w:rsid w:val="005B0FED"/>
    <w:rsid w:val="005B3979"/>
    <w:rsid w:val="005B3B6C"/>
    <w:rsid w:val="005B4901"/>
    <w:rsid w:val="005B580B"/>
    <w:rsid w:val="005C1873"/>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F1A69"/>
    <w:rsid w:val="006F67AB"/>
    <w:rsid w:val="00720E15"/>
    <w:rsid w:val="00737465"/>
    <w:rsid w:val="0075020A"/>
    <w:rsid w:val="007526C0"/>
    <w:rsid w:val="00771438"/>
    <w:rsid w:val="007850B5"/>
    <w:rsid w:val="00795D2C"/>
    <w:rsid w:val="00796233"/>
    <w:rsid w:val="007A0FC0"/>
    <w:rsid w:val="007C5F1B"/>
    <w:rsid w:val="007C7307"/>
    <w:rsid w:val="007C7443"/>
    <w:rsid w:val="007E1808"/>
    <w:rsid w:val="007F1C15"/>
    <w:rsid w:val="0080573A"/>
    <w:rsid w:val="0083576D"/>
    <w:rsid w:val="00843057"/>
    <w:rsid w:val="008434C1"/>
    <w:rsid w:val="00843B64"/>
    <w:rsid w:val="0085378B"/>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37238"/>
    <w:rsid w:val="00A469BA"/>
    <w:rsid w:val="00A57DE8"/>
    <w:rsid w:val="00A63B03"/>
    <w:rsid w:val="00A64BDC"/>
    <w:rsid w:val="00A761C9"/>
    <w:rsid w:val="00A8270F"/>
    <w:rsid w:val="00A85F17"/>
    <w:rsid w:val="00A93BE1"/>
    <w:rsid w:val="00AA6F25"/>
    <w:rsid w:val="00AC7F5F"/>
    <w:rsid w:val="00AF18E5"/>
    <w:rsid w:val="00B123DF"/>
    <w:rsid w:val="00B208F4"/>
    <w:rsid w:val="00B23892"/>
    <w:rsid w:val="00B44E9C"/>
    <w:rsid w:val="00B54F46"/>
    <w:rsid w:val="00B6757D"/>
    <w:rsid w:val="00B7021B"/>
    <w:rsid w:val="00B71F31"/>
    <w:rsid w:val="00B96107"/>
    <w:rsid w:val="00BA1E5F"/>
    <w:rsid w:val="00BB720D"/>
    <w:rsid w:val="00BC685E"/>
    <w:rsid w:val="00BE378C"/>
    <w:rsid w:val="00BE3E29"/>
    <w:rsid w:val="00BE49B6"/>
    <w:rsid w:val="00BE4E77"/>
    <w:rsid w:val="00BE7E05"/>
    <w:rsid w:val="00BF61EB"/>
    <w:rsid w:val="00C01C88"/>
    <w:rsid w:val="00C2594A"/>
    <w:rsid w:val="00C36C9C"/>
    <w:rsid w:val="00C412BD"/>
    <w:rsid w:val="00C41DA4"/>
    <w:rsid w:val="00C536F2"/>
    <w:rsid w:val="00C77C48"/>
    <w:rsid w:val="00C84673"/>
    <w:rsid w:val="00C85025"/>
    <w:rsid w:val="00C944D3"/>
    <w:rsid w:val="00CA0A47"/>
    <w:rsid w:val="00CB43F9"/>
    <w:rsid w:val="00CC2CE0"/>
    <w:rsid w:val="00CC3ABE"/>
    <w:rsid w:val="00CC6FCC"/>
    <w:rsid w:val="00CD2EBA"/>
    <w:rsid w:val="00CD7E7D"/>
    <w:rsid w:val="00CE24BA"/>
    <w:rsid w:val="00CE38D2"/>
    <w:rsid w:val="00CF1E25"/>
    <w:rsid w:val="00D127B2"/>
    <w:rsid w:val="00D21BCC"/>
    <w:rsid w:val="00D26A79"/>
    <w:rsid w:val="00D276FB"/>
    <w:rsid w:val="00D37C5B"/>
    <w:rsid w:val="00D52D6F"/>
    <w:rsid w:val="00D63CF3"/>
    <w:rsid w:val="00D67BDA"/>
    <w:rsid w:val="00D75B78"/>
    <w:rsid w:val="00D75DFC"/>
    <w:rsid w:val="00D766E2"/>
    <w:rsid w:val="00D81D38"/>
    <w:rsid w:val="00D91693"/>
    <w:rsid w:val="00DC4130"/>
    <w:rsid w:val="00DF5F1A"/>
    <w:rsid w:val="00DF611E"/>
    <w:rsid w:val="00E01D6D"/>
    <w:rsid w:val="00E33593"/>
    <w:rsid w:val="00E33D11"/>
    <w:rsid w:val="00E43051"/>
    <w:rsid w:val="00E43385"/>
    <w:rsid w:val="00E537A5"/>
    <w:rsid w:val="00E54A44"/>
    <w:rsid w:val="00E909D4"/>
    <w:rsid w:val="00E93697"/>
    <w:rsid w:val="00EA54D9"/>
    <w:rsid w:val="00F04FC3"/>
    <w:rsid w:val="00F0673E"/>
    <w:rsid w:val="00F079AF"/>
    <w:rsid w:val="00F13C9D"/>
    <w:rsid w:val="00F56FEB"/>
    <w:rsid w:val="00F5754F"/>
    <w:rsid w:val="00F61015"/>
    <w:rsid w:val="00F6461D"/>
    <w:rsid w:val="00F74EFE"/>
    <w:rsid w:val="00F918E3"/>
    <w:rsid w:val="00FA143D"/>
    <w:rsid w:val="00FC5217"/>
    <w:rsid w:val="00FD7923"/>
    <w:rsid w:val="00FE3D9C"/>
    <w:rsid w:val="00FF0891"/>
    <w:rsid w:val="00FF156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6A79"/>
  </w:style>
  <w:style w:type="paragraph" w:styleId="Heading1">
    <w:name w:val="heading 1"/>
    <w:basedOn w:val="Normal"/>
    <w:next w:val="Normal"/>
    <w:link w:val="Heading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7E1808"/>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numPr>
        <w:numId w:val="0"/>
      </w:num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16268D"/>
    <w:pPr>
      <w:tabs>
        <w:tab w:val="center" w:pos="4540"/>
        <w:tab w:val="right" w:pos="9080"/>
      </w:tabs>
    </w:pPr>
  </w:style>
  <w:style w:type="character" w:customStyle="1" w:styleId="MTDisplayEquationChar">
    <w:name w:val="MTDisplayEquation Char"/>
    <w:basedOn w:val="DefaultParagraphFont"/>
    <w:link w:val="MTDisplayEquation"/>
    <w:rsid w:val="0016268D"/>
  </w:style>
  <w:style w:type="paragraph" w:styleId="Title">
    <w:name w:val="Title"/>
    <w:basedOn w:val="Normal"/>
    <w:next w:val="Normal"/>
    <w:link w:val="Title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268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6421DC"/>
    <w:rPr>
      <w:sz w:val="16"/>
      <w:szCs w:val="16"/>
    </w:rPr>
  </w:style>
  <w:style w:type="paragraph" w:styleId="CommentText">
    <w:name w:val="annotation text"/>
    <w:basedOn w:val="Normal"/>
    <w:link w:val="CommentTextChar"/>
    <w:uiPriority w:val="99"/>
    <w:semiHidden/>
    <w:unhideWhenUsed/>
    <w:rsid w:val="006421DC"/>
    <w:pPr>
      <w:spacing w:line="240" w:lineRule="auto"/>
    </w:pPr>
    <w:rPr>
      <w:sz w:val="20"/>
      <w:szCs w:val="20"/>
    </w:rPr>
  </w:style>
  <w:style w:type="character" w:customStyle="1" w:styleId="CommentTextChar">
    <w:name w:val="Comment Text Char"/>
    <w:basedOn w:val="DefaultParagraphFont"/>
    <w:link w:val="CommentText"/>
    <w:uiPriority w:val="99"/>
    <w:semiHidden/>
    <w:rsid w:val="006421DC"/>
    <w:rPr>
      <w:sz w:val="20"/>
      <w:szCs w:val="20"/>
    </w:rPr>
  </w:style>
  <w:style w:type="paragraph" w:styleId="CommentSubject">
    <w:name w:val="annotation subject"/>
    <w:basedOn w:val="CommentText"/>
    <w:next w:val="CommentText"/>
    <w:link w:val="CommentSubjectChar"/>
    <w:uiPriority w:val="99"/>
    <w:semiHidden/>
    <w:unhideWhenUsed/>
    <w:rsid w:val="006421DC"/>
    <w:rPr>
      <w:b/>
      <w:bCs/>
    </w:rPr>
  </w:style>
  <w:style w:type="character" w:customStyle="1" w:styleId="CommentSubjectChar">
    <w:name w:val="Comment Subject Char"/>
    <w:basedOn w:val="CommentTextChar"/>
    <w:link w:val="CommentSubject"/>
    <w:uiPriority w:val="99"/>
    <w:semiHidden/>
    <w:rsid w:val="006421DC"/>
    <w:rPr>
      <w:b/>
      <w:bCs/>
      <w:sz w:val="20"/>
      <w:szCs w:val="20"/>
    </w:rPr>
  </w:style>
  <w:style w:type="paragraph" w:styleId="BalloonText">
    <w:name w:val="Balloon Text"/>
    <w:basedOn w:val="Normal"/>
    <w:link w:val="BalloonTextChar"/>
    <w:uiPriority w:val="99"/>
    <w:semiHidden/>
    <w:unhideWhenUsed/>
    <w:rsid w:val="006421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1DC"/>
    <w:rPr>
      <w:rFonts w:ascii="Segoe UI" w:hAnsi="Segoe UI" w:cs="Segoe UI"/>
      <w:sz w:val="18"/>
      <w:szCs w:val="18"/>
    </w:rPr>
  </w:style>
  <w:style w:type="paragraph" w:styleId="ListBullet3">
    <w:name w:val="List Bullet 3"/>
    <w:basedOn w:val="Normal"/>
    <w:uiPriority w:val="99"/>
    <w:unhideWhenUsed/>
    <w:rsid w:val="00BE49B6"/>
    <w:pPr>
      <w:numPr>
        <w:numId w:val="17"/>
      </w:numPr>
      <w:contextualSpacing/>
    </w:pPr>
  </w:style>
  <w:style w:type="character" w:customStyle="1" w:styleId="apple-converted-space">
    <w:name w:val="apple-converted-space"/>
    <w:basedOn w:val="DefaultParagraphFont"/>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5.png"/><Relationship Id="rId47" Type="http://schemas.openxmlformats.org/officeDocument/2006/relationships/image" Target="media/image36.wmf"/><Relationship Id="rId48" Type="http://schemas.openxmlformats.org/officeDocument/2006/relationships/oleObject" Target="embeddings/oleObject2.bin"/><Relationship Id="rId49" Type="http://schemas.openxmlformats.org/officeDocument/2006/relationships/footer" Target="footer1.xml"/><Relationship Id="rId20" Type="http://schemas.openxmlformats.org/officeDocument/2006/relationships/image" Target="media/image12.png"/><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png"/><Relationship Id="rId25" Type="http://schemas.openxmlformats.org/officeDocument/2006/relationships/image" Target="media/image17.png"/><Relationship Id="rId26" Type="http://schemas.openxmlformats.org/officeDocument/2006/relationships/image" Target="media/image18.png"/><Relationship Id="rId27" Type="http://schemas.openxmlformats.org/officeDocument/2006/relationships/image" Target="media/image19.png"/><Relationship Id="rId28" Type="http://schemas.openxmlformats.org/officeDocument/2006/relationships/image" Target="media/image20.png"/><Relationship Id="rId29" Type="http://schemas.openxmlformats.org/officeDocument/2006/relationships/image" Target="media/image21.png"/><Relationship Id="rId50" Type="http://schemas.openxmlformats.org/officeDocument/2006/relationships/fontTable" Target="fontTable.xml"/><Relationship Id="rId51" Type="http://schemas.microsoft.com/office/2011/relationships/people" Target="people.xml"/><Relationship Id="rId5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2.png"/><Relationship Id="rId31" Type="http://schemas.openxmlformats.org/officeDocument/2006/relationships/image" Target="media/image23.png"/><Relationship Id="rId32" Type="http://schemas.openxmlformats.org/officeDocument/2006/relationships/image" Target="media/image24.png"/><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33" Type="http://schemas.openxmlformats.org/officeDocument/2006/relationships/image" Target="media/image25.png"/><Relationship Id="rId34" Type="http://schemas.openxmlformats.org/officeDocument/2006/relationships/image" Target="media/image26.png"/><Relationship Id="rId35" Type="http://schemas.openxmlformats.org/officeDocument/2006/relationships/image" Target="media/image27.png"/><Relationship Id="rId36" Type="http://schemas.openxmlformats.org/officeDocument/2006/relationships/image" Target="media/image28.png"/><Relationship Id="rId10" Type="http://schemas.openxmlformats.org/officeDocument/2006/relationships/hyperlink" Target="mailto:mjschrau@hhs.nl" TargetMode="External"/><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37" Type="http://schemas.openxmlformats.org/officeDocument/2006/relationships/image" Target="media/image29.png"/><Relationship Id="rId38" Type="http://schemas.openxmlformats.org/officeDocument/2006/relationships/image" Target="media/image30.png"/><Relationship Id="rId39" Type="http://schemas.openxmlformats.org/officeDocument/2006/relationships/comments" Target="comments.xml"/><Relationship Id="rId40" Type="http://schemas.microsoft.com/office/2011/relationships/commentsExtended" Target="commentsExtended.xml"/><Relationship Id="rId41" Type="http://schemas.openxmlformats.org/officeDocument/2006/relationships/image" Target="media/image31.png"/><Relationship Id="rId42" Type="http://schemas.openxmlformats.org/officeDocument/2006/relationships/image" Target="media/image32.wmf"/><Relationship Id="rId43" Type="http://schemas.openxmlformats.org/officeDocument/2006/relationships/oleObject" Target="embeddings/oleObject1.bin"/><Relationship Id="rId44" Type="http://schemas.openxmlformats.org/officeDocument/2006/relationships/image" Target="media/image33.png"/><Relationship Id="rId45" Type="http://schemas.openxmlformats.org/officeDocument/2006/relationships/image" Target="media/image34.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437532E7-45FA-4744-8610-3398EA662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28</Pages>
  <Words>4040</Words>
  <Characters>23031</Characters>
  <Application>Microsoft Macintosh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270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Trigt, B. van</cp:lastModifiedBy>
  <cp:revision>7</cp:revision>
  <cp:lastPrinted>2017-02-25T14:26:00Z</cp:lastPrinted>
  <dcterms:created xsi:type="dcterms:W3CDTF">2017-10-05T08:57:00Z</dcterms:created>
  <dcterms:modified xsi:type="dcterms:W3CDTF">2017-10-13T10:08:00Z</dcterms:modified>
  <cp:category>Matlab Wk2.1</cp:category>
</cp:coreProperties>
</file>